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A96BD32" w14:textId="77777777" w:rsidR="00867BF9" w:rsidRDefault="00867BF9" w:rsidP="00867BF9"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3428636" wp14:editId="5A23B449">
                <wp:simplePos x="0" y="0"/>
                <wp:positionH relativeFrom="column">
                  <wp:posOffset>171450</wp:posOffset>
                </wp:positionH>
                <wp:positionV relativeFrom="paragraph">
                  <wp:posOffset>47625</wp:posOffset>
                </wp:positionV>
                <wp:extent cx="6562725" cy="2981325"/>
                <wp:effectExtent l="0" t="0" r="28575" b="28575"/>
                <wp:wrapNone/>
                <wp:docPr id="19" name="四角形: 角を丸くす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62725" cy="2981325"/>
                        </a:xfrm>
                        <a:prstGeom prst="roundRect">
                          <a:avLst/>
                        </a:prstGeom>
                        <a:noFill/>
                        <a:ln w="12700" cmpd="dbl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B93E51C" w14:textId="6DC9B0DB" w:rsidR="00867BF9" w:rsidRDefault="00867BF9" w:rsidP="00867BF9">
                            <w:pPr>
                              <w:jc w:val="left"/>
                              <w:rPr>
                                <w:sz w:val="32"/>
                                <w:szCs w:val="36"/>
                                <w:bdr w:val="single" w:sz="4" w:space="0" w:color="auto"/>
                              </w:rPr>
                            </w:pPr>
                            <w:r w:rsidRPr="00A80A3D">
                              <w:rPr>
                                <w:rFonts w:hint="eastAsia"/>
                                <w:sz w:val="32"/>
                                <w:szCs w:val="36"/>
                                <w:bdr w:val="single" w:sz="4" w:space="0" w:color="auto"/>
                              </w:rPr>
                              <w:t>広幡神社の算額の問題</w:t>
                            </w:r>
                            <w:r w:rsidR="00542053">
                              <w:rPr>
                                <w:rFonts w:hint="eastAsia"/>
                                <w:sz w:val="32"/>
                                <w:szCs w:val="36"/>
                              </w:rPr>
                              <w:t xml:space="preserve">　</w:t>
                            </w:r>
                            <w:bookmarkStart w:id="0" w:name="_Hlk92314513"/>
                            <w:r w:rsidR="00542053">
                              <w:rPr>
                                <w:rFonts w:hint="eastAsia"/>
                                <w:sz w:val="32"/>
                                <w:szCs w:val="36"/>
                              </w:rPr>
                              <w:t>【問題１】</w:t>
                            </w:r>
                            <w:bookmarkEnd w:id="0"/>
                          </w:p>
                          <w:p w14:paraId="33C943E8" w14:textId="77777777" w:rsidR="00867BF9" w:rsidRDefault="00867BF9" w:rsidP="00867BF9">
                            <w:pPr>
                              <w:jc w:val="left"/>
                            </w:pPr>
                          </w:p>
                          <w:p w14:paraId="4B3EE1DD" w14:textId="77777777" w:rsidR="00867BF9" w:rsidRDefault="00867BF9" w:rsidP="00867BF9">
                            <w:pPr>
                              <w:jc w:val="left"/>
                            </w:pPr>
                            <w:r>
                              <w:rPr>
                                <w:rFonts w:hint="eastAsia"/>
                              </w:rPr>
                              <w:t>外の円の半径を１とし、中の大円、中円、小円の半径</w:t>
                            </w:r>
                          </w:p>
                          <w:p w14:paraId="466BB92C" w14:textId="77777777" w:rsidR="00867BF9" w:rsidRPr="003E486A" w:rsidRDefault="00867BF9" w:rsidP="00867BF9">
                            <w:pPr>
                              <w:jc w:val="left"/>
                              <w:rPr>
                                <w:bdr w:val="single" w:sz="4" w:space="0" w:color="auto"/>
                              </w:rPr>
                            </w:pPr>
                            <w:r w:rsidRPr="003E486A">
                              <w:rPr>
                                <w:position w:val="-10"/>
                              </w:rPr>
                              <w:object w:dxaOrig="600" w:dyaOrig="320" w14:anchorId="188B85AC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30pt;height:15.75pt" o:ole="">
                                  <v:imagedata r:id="rId6" o:title=""/>
                                </v:shape>
                                <o:OLEObject Type="Embed" ProgID="Equation.DSMT4" ShapeID="_x0000_i1026" DrawAspect="Content" ObjectID="_1702929080" r:id="rId7"/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を求めよ。</w:t>
                            </w:r>
                          </w:p>
                          <w:p w14:paraId="2DAB9751" w14:textId="77777777" w:rsidR="00867BF9" w:rsidRPr="003E486A" w:rsidRDefault="00867BF9" w:rsidP="00867BF9">
                            <w:pPr>
                              <w:jc w:val="left"/>
                              <w:rPr>
                                <w:bdr w:val="single" w:sz="4" w:space="0" w:color="auto"/>
                              </w:rPr>
                            </w:pPr>
                          </w:p>
                          <w:p w14:paraId="2AD8B919" w14:textId="77777777" w:rsidR="00867BF9" w:rsidRPr="003E486A" w:rsidRDefault="00867BF9" w:rsidP="00867BF9">
                            <w:pPr>
                              <w:jc w:val="left"/>
                              <w:rPr>
                                <w:bdr w:val="single" w:sz="4" w:space="0" w:color="auto"/>
                              </w:rPr>
                            </w:pPr>
                          </w:p>
                          <w:p w14:paraId="5741B02C" w14:textId="77777777" w:rsidR="00867BF9" w:rsidRDefault="00867BF9" w:rsidP="00867BF9">
                            <w:pPr>
                              <w:jc w:val="left"/>
                            </w:pPr>
                            <w:r>
                              <w:rPr>
                                <w:rFonts w:hint="eastAsia"/>
                              </w:rPr>
                              <w:t>広幡神社の問題は、図①だけである。</w:t>
                            </w:r>
                          </w:p>
                          <w:p w14:paraId="0E107BC1" w14:textId="77777777" w:rsidR="00867BF9" w:rsidRDefault="00867BF9" w:rsidP="00867BF9">
                            <w:pPr>
                              <w:jc w:val="left"/>
                              <w:rPr>
                                <w:bdr w:val="single" w:sz="4" w:space="0" w:color="auto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図２から図７はその問題の類似問題である。</w:t>
                            </w:r>
                          </w:p>
                          <w:p w14:paraId="29684094" w14:textId="77777777" w:rsidR="00867BF9" w:rsidRDefault="00867BF9" w:rsidP="00867BF9">
                            <w:r>
                              <w:rPr>
                                <w:rFonts w:hint="eastAsia"/>
                              </w:rPr>
                              <w:t>円はお互いに接しているものとする。</w:t>
                            </w:r>
                          </w:p>
                          <w:p w14:paraId="1F8240B7" w14:textId="77777777" w:rsidR="00867BF9" w:rsidRDefault="00867BF9" w:rsidP="00867BF9"/>
                          <w:p w14:paraId="62F962E0" w14:textId="77777777" w:rsidR="00867BF9" w:rsidRDefault="00867BF9" w:rsidP="00867BF9">
                            <w:pPr>
                              <w:jc w:val="left"/>
                              <w:rPr>
                                <w:bdr w:val="single" w:sz="4" w:space="0" w:color="auto"/>
                              </w:rPr>
                            </w:pPr>
                          </w:p>
                          <w:p w14:paraId="145326A3" w14:textId="77777777" w:rsidR="00867BF9" w:rsidRDefault="00867BF9" w:rsidP="00867BF9">
                            <w:pPr>
                              <w:jc w:val="left"/>
                              <w:rPr>
                                <w:bdr w:val="single" w:sz="4" w:space="0" w:color="auto"/>
                              </w:rPr>
                            </w:pPr>
                          </w:p>
                          <w:p w14:paraId="54FDE6F9" w14:textId="77777777" w:rsidR="00867BF9" w:rsidRDefault="00867BF9" w:rsidP="00867BF9">
                            <w:pPr>
                              <w:jc w:val="left"/>
                              <w:rPr>
                                <w:bdr w:val="single" w:sz="4" w:space="0" w:color="auto"/>
                              </w:rPr>
                            </w:pPr>
                          </w:p>
                          <w:p w14:paraId="2B92BB4B" w14:textId="77777777" w:rsidR="00867BF9" w:rsidRPr="003E486A" w:rsidRDefault="00867BF9" w:rsidP="00867BF9">
                            <w:pPr>
                              <w:jc w:val="left"/>
                              <w:rPr>
                                <w:bdr w:val="single" w:sz="4" w:space="0" w:color="auto"/>
                              </w:rPr>
                            </w:pPr>
                          </w:p>
                          <w:p w14:paraId="3728081C" w14:textId="77777777" w:rsidR="00867BF9" w:rsidRPr="003E486A" w:rsidRDefault="00867BF9" w:rsidP="00867BF9">
                            <w:pPr>
                              <w:jc w:val="left"/>
                              <w:rPr>
                                <w:sz w:val="14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3428636" id="四角形: 角を丸くする 19" o:spid="_x0000_s1026" style="position:absolute;left:0;text-align:left;margin-left:13.5pt;margin-top:3.75pt;width:516.75pt;height:234.75pt;z-index:2516695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" filled="f" strokecolor="black [3213]" strokeweight="1pt">
                <v:stroke linestyle="thinThin"/>
                <v:textbox>
                  <w:txbxContent>
                    <w:p w14:paraId="3B93E51C" w14:textId="6DC9B0DB" w:rsidR="00867BF9" w:rsidRDefault="00867BF9" w:rsidP="00867BF9">
                      <w:pPr>
                        <w:jc w:val="left"/>
                        <w:rPr>
                          <w:sz w:val="32"/>
                          <w:szCs w:val="36"/>
                          <w:bdr w:val="single" w:sz="4" w:space="0" w:color="auto"/>
                        </w:rPr>
                      </w:pPr>
                      <w:r w:rsidRPr="00A80A3D">
                        <w:rPr>
                          <w:rFonts w:hint="eastAsia"/>
                          <w:sz w:val="32"/>
                          <w:szCs w:val="36"/>
                          <w:bdr w:val="single" w:sz="4" w:space="0" w:color="auto"/>
                        </w:rPr>
                        <w:t>広幡神社の算額の問題</w:t>
                      </w:r>
                      <w:r w:rsidR="00542053">
                        <w:rPr>
                          <w:rFonts w:hint="eastAsia"/>
                          <w:sz w:val="32"/>
                          <w:szCs w:val="36"/>
                        </w:rPr>
                        <w:t xml:space="preserve">　</w:t>
                      </w:r>
                      <w:bookmarkStart w:id="1" w:name="_Hlk92314513"/>
                      <w:r w:rsidR="00542053">
                        <w:rPr>
                          <w:rFonts w:hint="eastAsia"/>
                          <w:sz w:val="32"/>
                          <w:szCs w:val="36"/>
                        </w:rPr>
                        <w:t>【問題１】</w:t>
                      </w:r>
                      <w:bookmarkEnd w:id="1"/>
                    </w:p>
                    <w:p w14:paraId="33C943E8" w14:textId="77777777" w:rsidR="00867BF9" w:rsidRDefault="00867BF9" w:rsidP="00867BF9">
                      <w:pPr>
                        <w:jc w:val="left"/>
                      </w:pPr>
                    </w:p>
                    <w:p w14:paraId="4B3EE1DD" w14:textId="77777777" w:rsidR="00867BF9" w:rsidRDefault="00867BF9" w:rsidP="00867BF9">
                      <w:pPr>
                        <w:jc w:val="left"/>
                      </w:pPr>
                      <w:r>
                        <w:rPr>
                          <w:rFonts w:hint="eastAsia"/>
                        </w:rPr>
                        <w:t>外の円の半径を１とし、中の大円、中円、小円の半径</w:t>
                      </w:r>
                    </w:p>
                    <w:p w14:paraId="466BB92C" w14:textId="77777777" w:rsidR="00867BF9" w:rsidRPr="003E486A" w:rsidRDefault="00867BF9" w:rsidP="00867BF9">
                      <w:pPr>
                        <w:jc w:val="left"/>
                        <w:rPr>
                          <w:bdr w:val="single" w:sz="4" w:space="0" w:color="auto"/>
                        </w:rPr>
                      </w:pPr>
                      <w:r w:rsidRPr="003E486A">
                        <w:rPr>
                          <w:position w:val="-10"/>
                        </w:rPr>
                        <w:object w:dxaOrig="600" w:dyaOrig="320" w14:anchorId="188B85AC">
                          <v:shape id="_x0000_i1026" type="#_x0000_t75" style="width:30pt;height:15.75pt" o:ole="">
                            <v:imagedata r:id="rId6" o:title=""/>
                          </v:shape>
                          <o:OLEObject Type="Embed" ProgID="Equation.DSMT4" ShapeID="_x0000_i1026" DrawAspect="Content" ObjectID="_1702929080" r:id="rId8"/>
                        </w:object>
                      </w:r>
                      <w:r>
                        <w:rPr>
                          <w:rFonts w:hint="eastAsia"/>
                        </w:rPr>
                        <w:t>を求めよ。</w:t>
                      </w:r>
                    </w:p>
                    <w:p w14:paraId="2DAB9751" w14:textId="77777777" w:rsidR="00867BF9" w:rsidRPr="003E486A" w:rsidRDefault="00867BF9" w:rsidP="00867BF9">
                      <w:pPr>
                        <w:jc w:val="left"/>
                        <w:rPr>
                          <w:bdr w:val="single" w:sz="4" w:space="0" w:color="auto"/>
                        </w:rPr>
                      </w:pPr>
                    </w:p>
                    <w:p w14:paraId="2AD8B919" w14:textId="77777777" w:rsidR="00867BF9" w:rsidRPr="003E486A" w:rsidRDefault="00867BF9" w:rsidP="00867BF9">
                      <w:pPr>
                        <w:jc w:val="left"/>
                        <w:rPr>
                          <w:bdr w:val="single" w:sz="4" w:space="0" w:color="auto"/>
                        </w:rPr>
                      </w:pPr>
                    </w:p>
                    <w:p w14:paraId="5741B02C" w14:textId="77777777" w:rsidR="00867BF9" w:rsidRDefault="00867BF9" w:rsidP="00867BF9">
                      <w:pPr>
                        <w:jc w:val="left"/>
                      </w:pPr>
                      <w:r>
                        <w:rPr>
                          <w:rFonts w:hint="eastAsia"/>
                        </w:rPr>
                        <w:t>広幡神社の問題は、図①だけである。</w:t>
                      </w:r>
                    </w:p>
                    <w:p w14:paraId="0E107BC1" w14:textId="77777777" w:rsidR="00867BF9" w:rsidRDefault="00867BF9" w:rsidP="00867BF9">
                      <w:pPr>
                        <w:jc w:val="left"/>
                        <w:rPr>
                          <w:bdr w:val="single" w:sz="4" w:space="0" w:color="auto"/>
                        </w:rPr>
                      </w:pPr>
                      <w:r>
                        <w:rPr>
                          <w:rFonts w:hint="eastAsia"/>
                        </w:rPr>
                        <w:t>図２から図７はその問題の類似問題である。</w:t>
                      </w:r>
                    </w:p>
                    <w:p w14:paraId="29684094" w14:textId="77777777" w:rsidR="00867BF9" w:rsidRDefault="00867BF9" w:rsidP="00867BF9">
                      <w:r>
                        <w:rPr>
                          <w:rFonts w:hint="eastAsia"/>
                        </w:rPr>
                        <w:t>円はお互いに接しているものとする。</w:t>
                      </w:r>
                    </w:p>
                    <w:p w14:paraId="1F8240B7" w14:textId="77777777" w:rsidR="00867BF9" w:rsidRDefault="00867BF9" w:rsidP="00867BF9"/>
                    <w:p w14:paraId="62F962E0" w14:textId="77777777" w:rsidR="00867BF9" w:rsidRDefault="00867BF9" w:rsidP="00867BF9">
                      <w:pPr>
                        <w:jc w:val="left"/>
                        <w:rPr>
                          <w:bdr w:val="single" w:sz="4" w:space="0" w:color="auto"/>
                        </w:rPr>
                      </w:pPr>
                    </w:p>
                    <w:p w14:paraId="145326A3" w14:textId="77777777" w:rsidR="00867BF9" w:rsidRDefault="00867BF9" w:rsidP="00867BF9">
                      <w:pPr>
                        <w:jc w:val="left"/>
                        <w:rPr>
                          <w:bdr w:val="single" w:sz="4" w:space="0" w:color="auto"/>
                        </w:rPr>
                      </w:pPr>
                    </w:p>
                    <w:p w14:paraId="54FDE6F9" w14:textId="77777777" w:rsidR="00867BF9" w:rsidRDefault="00867BF9" w:rsidP="00867BF9">
                      <w:pPr>
                        <w:jc w:val="left"/>
                        <w:rPr>
                          <w:bdr w:val="single" w:sz="4" w:space="0" w:color="auto"/>
                        </w:rPr>
                      </w:pPr>
                    </w:p>
                    <w:p w14:paraId="2B92BB4B" w14:textId="77777777" w:rsidR="00867BF9" w:rsidRPr="003E486A" w:rsidRDefault="00867BF9" w:rsidP="00867BF9">
                      <w:pPr>
                        <w:jc w:val="left"/>
                        <w:rPr>
                          <w:bdr w:val="single" w:sz="4" w:space="0" w:color="auto"/>
                        </w:rPr>
                      </w:pPr>
                    </w:p>
                    <w:p w14:paraId="3728081C" w14:textId="77777777" w:rsidR="00867BF9" w:rsidRPr="003E486A" w:rsidRDefault="00867BF9" w:rsidP="00867BF9">
                      <w:pPr>
                        <w:jc w:val="left"/>
                        <w:rPr>
                          <w:sz w:val="14"/>
                          <w:szCs w:val="16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</w:p>
    <w:p w14:paraId="13E4FF82" w14:textId="77777777" w:rsidR="00867BF9" w:rsidRDefault="00867BF9" w:rsidP="00867BF9">
      <w:r w:rsidRPr="00A80A3D">
        <w:rPr>
          <w:rFonts w:hint="eastAsia"/>
          <w:noProof/>
          <w:sz w:val="32"/>
          <w:szCs w:val="36"/>
          <w:bdr w:val="single" w:sz="4" w:space="0" w:color="auto"/>
        </w:rPr>
        <w:drawing>
          <wp:anchor distT="0" distB="0" distL="114300" distR="114300" simplePos="0" relativeHeight="251670528" behindDoc="0" locked="0" layoutInCell="1" allowOverlap="1" wp14:anchorId="26C8394D" wp14:editId="6A4AFE36">
            <wp:simplePos x="0" y="0"/>
            <wp:positionH relativeFrom="margin">
              <wp:posOffset>3990975</wp:posOffset>
            </wp:positionH>
            <wp:positionV relativeFrom="paragraph">
              <wp:posOffset>47625</wp:posOffset>
            </wp:positionV>
            <wp:extent cx="2478600" cy="2475360"/>
            <wp:effectExtent l="0" t="0" r="0" b="1270"/>
            <wp:wrapNone/>
            <wp:docPr id="5" name="図 5" descr="ダイアグラム&#10;&#10;自動的に生成された説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図 8" descr="ダイアグラム&#10;&#10;自動的に生成された説明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8600" cy="2475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32AD79F" w14:textId="77777777" w:rsidR="00867BF9" w:rsidRDefault="00867BF9" w:rsidP="00867BF9"/>
    <w:p w14:paraId="2D9ECDD9" w14:textId="77777777" w:rsidR="00867BF9" w:rsidRDefault="00867BF9" w:rsidP="00867BF9"/>
    <w:p w14:paraId="404BC491" w14:textId="77777777" w:rsidR="00867BF9" w:rsidRDefault="00867BF9" w:rsidP="00867BF9"/>
    <w:p w14:paraId="35C0B423" w14:textId="77777777" w:rsidR="00867BF9" w:rsidRDefault="00867BF9" w:rsidP="00867BF9"/>
    <w:p w14:paraId="3CCB64CD" w14:textId="77777777" w:rsidR="00867BF9" w:rsidRDefault="00867BF9" w:rsidP="00867BF9"/>
    <w:p w14:paraId="61E6EE41" w14:textId="77777777" w:rsidR="00867BF9" w:rsidRDefault="00867BF9" w:rsidP="00867BF9"/>
    <w:p w14:paraId="734F0F06" w14:textId="77777777" w:rsidR="00867BF9" w:rsidRDefault="00867BF9" w:rsidP="00867BF9"/>
    <w:p w14:paraId="3B004A19" w14:textId="77777777" w:rsidR="00867BF9" w:rsidRDefault="00867BF9" w:rsidP="00867BF9"/>
    <w:p w14:paraId="152770BC" w14:textId="77777777" w:rsidR="00867BF9" w:rsidRDefault="00867BF9" w:rsidP="00867BF9"/>
    <w:p w14:paraId="251C92FF" w14:textId="77777777" w:rsidR="00867BF9" w:rsidRDefault="00867BF9" w:rsidP="00867BF9"/>
    <w:p w14:paraId="54400B0A" w14:textId="77777777" w:rsidR="00867BF9" w:rsidRDefault="00867BF9" w:rsidP="00867BF9"/>
    <w:p w14:paraId="37F466A2" w14:textId="77777777" w:rsidR="00867BF9" w:rsidRDefault="00867BF9" w:rsidP="00867BF9"/>
    <w:p w14:paraId="221834D8" w14:textId="304B0CB9" w:rsidR="00867BF9" w:rsidRDefault="00867BF9" w:rsidP="00867BF9">
      <w:r>
        <w:rPr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69DDB341" wp14:editId="11FB8D5C">
                <wp:simplePos x="0" y="0"/>
                <wp:positionH relativeFrom="column">
                  <wp:posOffset>3724275</wp:posOffset>
                </wp:positionH>
                <wp:positionV relativeFrom="paragraph">
                  <wp:posOffset>109220</wp:posOffset>
                </wp:positionV>
                <wp:extent cx="3067050" cy="2453005"/>
                <wp:effectExtent l="0" t="0" r="0" b="4445"/>
                <wp:wrapSquare wrapText="bothSides"/>
                <wp:docPr id="4" name="グループ化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67050" cy="2453005"/>
                          <a:chOff x="0" y="0"/>
                          <a:chExt cx="3067050" cy="2453005"/>
                        </a:xfrm>
                      </wpg:grpSpPr>
                      <pic:pic xmlns:pic="http://schemas.openxmlformats.org/drawingml/2006/picture">
                        <pic:nvPicPr>
                          <pic:cNvPr id="2" name="図 2" descr="ダイアグラム&#10;&#10;自動的に生成された説明"/>
                          <pic:cNvPicPr>
                            <a:picLocks noChangeAspect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60040" cy="242887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7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2038350" y="2124075"/>
                            <a:ext cx="1028700" cy="3289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288959F" w14:textId="5AD631F7" w:rsidR="00534EF4" w:rsidRDefault="00534EF4">
                              <w:r>
                                <w:rPr>
                                  <w:rFonts w:hint="eastAsia"/>
                                </w:rPr>
                                <w:t>【ヒント図】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9DDB341" id="グループ化 4" o:spid="_x0000_s1027" style="position:absolute;left:0;text-align:left;margin-left:293.25pt;margin-top:8.6pt;width:241.5pt;height:193.15pt;z-index:251667456" coordsize="30670,24530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">
                <v:shape id="図 2" o:spid="_x0000_s1028" type="#_x0000_t75" alt="ダイアグラム&#10;&#10;自動的に生成された説明" style="position:absolute;width:28600;height:242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">
                  <v:imagedata r:id="rId11" o:title="ダイアグラム&#10;&#10;自動的に生成された説明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テキスト ボックス 2" o:spid="_x0000_s1029" type="#_x0000_t202" style="position:absolute;left:20383;top:21240;width:10287;height:32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" filled="f" stroked="f">
                  <v:textbox style="mso-fit-shape-to-text:t">
                    <w:txbxContent>
                      <w:p w14:paraId="5288959F" w14:textId="5AD631F7" w:rsidR="00534EF4" w:rsidRDefault="00534EF4">
                        <w:r>
                          <w:rPr>
                            <w:rFonts w:hint="eastAsia"/>
                          </w:rPr>
                          <w:t>【ヒント図】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  <w:sz w:val="32"/>
          <w:szCs w:val="36"/>
        </w:rPr>
        <w:t>【</w:t>
      </w:r>
      <w:r w:rsidRPr="004137D6">
        <w:rPr>
          <w:rFonts w:hint="eastAsia"/>
          <w:sz w:val="32"/>
          <w:szCs w:val="36"/>
        </w:rPr>
        <w:t>問題１</w:t>
      </w:r>
      <w:r>
        <w:rPr>
          <w:rFonts w:hint="eastAsia"/>
          <w:sz w:val="32"/>
          <w:szCs w:val="36"/>
        </w:rPr>
        <w:t>】</w:t>
      </w:r>
      <w:r w:rsidRPr="004137D6">
        <w:rPr>
          <w:rFonts w:hint="eastAsia"/>
          <w:sz w:val="32"/>
          <w:szCs w:val="36"/>
        </w:rPr>
        <w:t>から</w:t>
      </w:r>
      <w:r>
        <w:rPr>
          <w:rFonts w:hint="eastAsia"/>
          <w:sz w:val="32"/>
          <w:szCs w:val="36"/>
        </w:rPr>
        <w:t>【</w:t>
      </w:r>
      <w:r w:rsidRPr="004137D6">
        <w:rPr>
          <w:rFonts w:hint="eastAsia"/>
          <w:sz w:val="32"/>
          <w:szCs w:val="36"/>
        </w:rPr>
        <w:t>問題７</w:t>
      </w:r>
      <w:r>
        <w:rPr>
          <w:rFonts w:hint="eastAsia"/>
          <w:sz w:val="32"/>
          <w:szCs w:val="36"/>
        </w:rPr>
        <w:t>】</w:t>
      </w:r>
      <w:r w:rsidRPr="004137D6">
        <w:rPr>
          <w:rFonts w:hint="eastAsia"/>
          <w:sz w:val="32"/>
          <w:szCs w:val="36"/>
        </w:rPr>
        <w:t>に答えよ。</w:t>
      </w:r>
    </w:p>
    <w:p w14:paraId="1ED3848A" w14:textId="3244A69C" w:rsidR="00867BF9" w:rsidRDefault="00867BF9"/>
    <w:p w14:paraId="58390159" w14:textId="5BED5A67" w:rsidR="00867BF9" w:rsidRDefault="00867BF9">
      <w:r>
        <w:rPr>
          <w:rFonts w:hint="eastAsia"/>
        </w:rPr>
        <w:t>［ヒント］</w:t>
      </w:r>
    </w:p>
    <w:p w14:paraId="3BB21854" w14:textId="4869CA48" w:rsidR="00867BF9" w:rsidRDefault="00867BF9">
      <w:r>
        <w:rPr>
          <w:rFonts w:hint="eastAsia"/>
        </w:rPr>
        <w:t>ヒント図を参考に</w:t>
      </w:r>
      <w:r w:rsidR="00542053">
        <w:rPr>
          <w:rFonts w:hint="eastAsia"/>
        </w:rPr>
        <w:t>し，線分</w:t>
      </w:r>
      <w:r w:rsidR="00542053" w:rsidRPr="00542053">
        <w:rPr>
          <w:position w:val="-6"/>
        </w:rPr>
        <w:object w:dxaOrig="760" w:dyaOrig="279" w14:anchorId="32C3B3B0">
          <v:shape id="_x0000_i1027" type="#_x0000_t75" style="width:38.25pt;height:14.25pt" o:ole="">
            <v:imagedata r:id="rId12" o:title=""/>
          </v:shape>
          <o:OLEObject Type="Embed" ProgID="Equation.DSMT4" ShapeID="_x0000_i1027" DrawAspect="Content" ObjectID="_1702929079" r:id="rId13"/>
        </w:object>
      </w:r>
      <w:r w:rsidR="00542053">
        <w:rPr>
          <w:rFonts w:hint="eastAsia"/>
        </w:rPr>
        <w:t>とするとよい。</w:t>
      </w:r>
    </w:p>
    <w:p w14:paraId="055DE1E5" w14:textId="6A54DA32" w:rsidR="00491A3F" w:rsidRDefault="00491A3F"/>
    <w:p w14:paraId="5CDBD550" w14:textId="5302DFA8" w:rsidR="00491A3F" w:rsidRDefault="00491A3F"/>
    <w:p w14:paraId="479733C1" w14:textId="66B2967F" w:rsidR="00491A3F" w:rsidRDefault="00491A3F"/>
    <w:p w14:paraId="304BA094" w14:textId="3DADC974" w:rsidR="000E4F8F" w:rsidRDefault="000E4F8F"/>
    <w:p w14:paraId="47D314BA" w14:textId="5A50C2FD" w:rsidR="000E4F8F" w:rsidRDefault="000E4F8F"/>
    <w:p w14:paraId="79610674" w14:textId="0A300ED4" w:rsidR="000E4F8F" w:rsidRDefault="000E4F8F"/>
    <w:p w14:paraId="5EB04422" w14:textId="1D0D1998" w:rsidR="000E4F8F" w:rsidRDefault="000E4F8F"/>
    <w:p w14:paraId="53210053" w14:textId="0689CB59" w:rsidR="000E4F8F" w:rsidRPr="00141C7A" w:rsidRDefault="000E4F8F"/>
    <w:p w14:paraId="54BFD6DA" w14:textId="43393A98" w:rsidR="000E4F8F" w:rsidRDefault="000E4F8F"/>
    <w:p w14:paraId="131A94A0" w14:textId="5AFA2528" w:rsidR="000E4F8F" w:rsidRDefault="000E4F8F"/>
    <w:p w14:paraId="73D6D7A8" w14:textId="141BAAD8" w:rsidR="000E4F8F" w:rsidRDefault="000E4F8F"/>
    <w:p w14:paraId="1D146BA6" w14:textId="735FA5FA" w:rsidR="000E4F8F" w:rsidRDefault="000E4F8F"/>
    <w:p w14:paraId="4A50C151" w14:textId="4DA0D0F2" w:rsidR="000E4F8F" w:rsidRDefault="000E4F8F"/>
    <w:p w14:paraId="20BFC751" w14:textId="25A636CF" w:rsidR="000E4F8F" w:rsidRDefault="000E4F8F"/>
    <w:p w14:paraId="69438368" w14:textId="37135E69" w:rsidR="000E4F8F" w:rsidRDefault="000E4F8F"/>
    <w:p w14:paraId="69C27B60" w14:textId="50B3FFA9" w:rsidR="000E4F8F" w:rsidRDefault="000E4F8F"/>
    <w:p w14:paraId="6841DA6B" w14:textId="3590C263" w:rsidR="000E4F8F" w:rsidRDefault="000E4F8F"/>
    <w:p w14:paraId="610E76CD" w14:textId="27EE39A1" w:rsidR="000E4F8F" w:rsidRDefault="000E4F8F"/>
    <w:p w14:paraId="5E986D25" w14:textId="4F089801" w:rsidR="000E4F8F" w:rsidRDefault="000E4F8F"/>
    <w:p w14:paraId="4F189FBE" w14:textId="06684F98" w:rsidR="000E4F8F" w:rsidRDefault="000E4F8F"/>
    <w:p w14:paraId="158B17AA" w14:textId="3CE49CB9" w:rsidR="000E4F8F" w:rsidRDefault="000E4F8F"/>
    <w:p w14:paraId="69980C03" w14:textId="1883AC12" w:rsidR="000E4F8F" w:rsidRDefault="00542053">
      <w:r>
        <w:rPr>
          <w:rFonts w:hint="eastAsia"/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6E615BB2" wp14:editId="0E6CF713">
            <wp:simplePos x="0" y="0"/>
            <wp:positionH relativeFrom="margin">
              <wp:align>right</wp:align>
            </wp:positionH>
            <wp:positionV relativeFrom="paragraph">
              <wp:posOffset>482</wp:posOffset>
            </wp:positionV>
            <wp:extent cx="2518410" cy="2515870"/>
            <wp:effectExtent l="0" t="0" r="0" b="0"/>
            <wp:wrapSquare wrapText="bothSides"/>
            <wp:docPr id="9" name="図 9" descr="ダイアグラム, 概略図&#10;&#10;自動的に生成された説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図 9" descr="ダイアグラム, 概略図&#10;&#10;自動的に生成された説明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8410" cy="2515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sz w:val="32"/>
          <w:szCs w:val="36"/>
        </w:rPr>
        <w:t>【問題２】</w:t>
      </w:r>
    </w:p>
    <w:p w14:paraId="7B9943C4" w14:textId="4B124F94" w:rsidR="000E4F8F" w:rsidRDefault="009E14D6">
      <w:r>
        <w:rPr>
          <w:rFonts w:hint="eastAsia"/>
        </w:rPr>
        <w:t>図②の中央部の四角形は正方形であり円に接している。</w:t>
      </w:r>
    </w:p>
    <w:p w14:paraId="55667ACD" w14:textId="3E66ECA6" w:rsidR="000E4F8F" w:rsidRDefault="000E4F8F"/>
    <w:p w14:paraId="309E9A84" w14:textId="104F6AD8" w:rsidR="000E4F8F" w:rsidRDefault="000E4F8F"/>
    <w:p w14:paraId="75BAA038" w14:textId="13A187C5" w:rsidR="000E4F8F" w:rsidRDefault="000E4F8F"/>
    <w:p w14:paraId="36E25B1F" w14:textId="1C9EC1A5" w:rsidR="000E4F8F" w:rsidRDefault="000E4F8F"/>
    <w:p w14:paraId="21A47ED6" w14:textId="3EA2A644" w:rsidR="000E4F8F" w:rsidRDefault="000E4F8F"/>
    <w:p w14:paraId="00D16655" w14:textId="01A46EEF" w:rsidR="000E4F8F" w:rsidRDefault="000E4F8F"/>
    <w:p w14:paraId="11E2CCE6" w14:textId="44DB3F3D" w:rsidR="000E4F8F" w:rsidRDefault="000E4F8F"/>
    <w:p w14:paraId="2A15DD08" w14:textId="1CAFDA50" w:rsidR="000E4F8F" w:rsidRDefault="000E4F8F"/>
    <w:p w14:paraId="128B49AC" w14:textId="049605DC" w:rsidR="000E4F8F" w:rsidRDefault="000E4F8F"/>
    <w:p w14:paraId="0A6B6925" w14:textId="3BF7F660" w:rsidR="000E4F8F" w:rsidRDefault="000E4F8F"/>
    <w:p w14:paraId="787A390E" w14:textId="44496630" w:rsidR="000E4F8F" w:rsidRDefault="000E4F8F"/>
    <w:p w14:paraId="0969B238" w14:textId="36E6BC5A" w:rsidR="000E4F8F" w:rsidRDefault="000E4F8F"/>
    <w:p w14:paraId="4CD49067" w14:textId="11B492BE" w:rsidR="000E4F8F" w:rsidRDefault="000E4F8F"/>
    <w:p w14:paraId="576E35E6" w14:textId="41F3460A" w:rsidR="000E4F8F" w:rsidRDefault="000E4F8F"/>
    <w:p w14:paraId="2CD2C321" w14:textId="77777777" w:rsidR="00542053" w:rsidRDefault="00542053"/>
    <w:p w14:paraId="10E68840" w14:textId="7705CA7A" w:rsidR="000E4F8F" w:rsidRDefault="000E4F8F"/>
    <w:p w14:paraId="3435923F" w14:textId="06385255" w:rsidR="000E4F8F" w:rsidRDefault="000E4F8F"/>
    <w:p w14:paraId="03C4A8DF" w14:textId="64DFCEE9" w:rsidR="000E4F8F" w:rsidRDefault="00542053">
      <w:r>
        <w:rPr>
          <w:rFonts w:hint="eastAsia"/>
          <w:noProof/>
        </w:rPr>
        <w:drawing>
          <wp:anchor distT="0" distB="0" distL="114300" distR="114300" simplePos="0" relativeHeight="251657216" behindDoc="0" locked="0" layoutInCell="1" allowOverlap="1" wp14:anchorId="517732D4" wp14:editId="7911ACB0">
            <wp:simplePos x="0" y="0"/>
            <wp:positionH relativeFrom="margin">
              <wp:align>right</wp:align>
            </wp:positionH>
            <wp:positionV relativeFrom="paragraph">
              <wp:posOffset>176289</wp:posOffset>
            </wp:positionV>
            <wp:extent cx="2527200" cy="2524320"/>
            <wp:effectExtent l="0" t="0" r="6985" b="0"/>
            <wp:wrapSquare wrapText="bothSides"/>
            <wp:docPr id="10" name="図 10" descr="ダイアグラム, 概略図, ベン図表&#10;&#10;自動的に生成された説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図 10" descr="ダイアグラム, 概略図, ベン図表&#10;&#10;自動的に生成された説明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7200" cy="2524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sz w:val="32"/>
          <w:szCs w:val="36"/>
        </w:rPr>
        <w:t>【問題３】</w:t>
      </w:r>
    </w:p>
    <w:p w14:paraId="4E8B34B0" w14:textId="58F25CD2" w:rsidR="000E4F8F" w:rsidRDefault="000E4F8F"/>
    <w:p w14:paraId="090B9BE6" w14:textId="1463E4CB" w:rsidR="000E4F8F" w:rsidRDefault="000E4F8F"/>
    <w:p w14:paraId="4B04A340" w14:textId="5E878A90" w:rsidR="000E4F8F" w:rsidRDefault="000E4F8F"/>
    <w:p w14:paraId="39EF29E3" w14:textId="06F4AC83" w:rsidR="000E4F8F" w:rsidRDefault="000E4F8F"/>
    <w:p w14:paraId="12FD3195" w14:textId="1663E3E5" w:rsidR="000E4F8F" w:rsidRDefault="000E4F8F"/>
    <w:p w14:paraId="112A759A" w14:textId="71B63B81" w:rsidR="000E4F8F" w:rsidRDefault="000E4F8F"/>
    <w:p w14:paraId="64CA63FD" w14:textId="436ADD84" w:rsidR="000E4F8F" w:rsidRDefault="000E4F8F"/>
    <w:p w14:paraId="75C0ED69" w14:textId="00A4E17A" w:rsidR="000E4F8F" w:rsidRDefault="000E4F8F"/>
    <w:p w14:paraId="6FBA3F82" w14:textId="7BB40C13" w:rsidR="000E4F8F" w:rsidRDefault="000E4F8F"/>
    <w:p w14:paraId="7E6F873B" w14:textId="57C4B7F6" w:rsidR="000E4F8F" w:rsidRDefault="000E4F8F"/>
    <w:p w14:paraId="045D0300" w14:textId="054F40CA" w:rsidR="000E4F8F" w:rsidRDefault="000E4F8F"/>
    <w:p w14:paraId="4C75314A" w14:textId="77777777" w:rsidR="00542053" w:rsidRDefault="00542053"/>
    <w:p w14:paraId="134C9906" w14:textId="639B6FAE" w:rsidR="000E4F8F" w:rsidRDefault="000E4F8F"/>
    <w:p w14:paraId="5D185F85" w14:textId="0B154E15" w:rsidR="000E4F8F" w:rsidRDefault="000E4F8F"/>
    <w:p w14:paraId="4B612A29" w14:textId="699B3904" w:rsidR="000E4F8F" w:rsidRDefault="000E4F8F"/>
    <w:p w14:paraId="02E72B4B" w14:textId="797491BE" w:rsidR="000E4F8F" w:rsidRDefault="000E4F8F"/>
    <w:p w14:paraId="08081A65" w14:textId="39E93C2E" w:rsidR="000E4F8F" w:rsidRDefault="000E4F8F"/>
    <w:p w14:paraId="43B67FFC" w14:textId="4B58C721" w:rsidR="000E4F8F" w:rsidRDefault="000E4F8F"/>
    <w:p w14:paraId="27DC1C00" w14:textId="6F7B4F7B" w:rsidR="000E4F8F" w:rsidRDefault="00542053">
      <w:r>
        <w:rPr>
          <w:rFonts w:hint="eastAsia"/>
          <w:noProof/>
        </w:rPr>
        <w:lastRenderedPageBreak/>
        <w:drawing>
          <wp:anchor distT="0" distB="0" distL="114300" distR="114300" simplePos="0" relativeHeight="251656192" behindDoc="0" locked="0" layoutInCell="1" allowOverlap="1" wp14:anchorId="1664ED6E" wp14:editId="68A5275A">
            <wp:simplePos x="0" y="0"/>
            <wp:positionH relativeFrom="margin">
              <wp:align>right</wp:align>
            </wp:positionH>
            <wp:positionV relativeFrom="paragraph">
              <wp:posOffset>240</wp:posOffset>
            </wp:positionV>
            <wp:extent cx="2526840" cy="2523600"/>
            <wp:effectExtent l="0" t="0" r="6985" b="0"/>
            <wp:wrapSquare wrapText="bothSides"/>
            <wp:docPr id="11" name="図 11" descr="ダイアグラム, ベン図表&#10;&#10;自動的に生成された説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図 11" descr="ダイアグラム, ベン図表&#10;&#10;自動的に生成された説明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6840" cy="2523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sz w:val="32"/>
          <w:szCs w:val="36"/>
        </w:rPr>
        <w:t>【問題４】</w:t>
      </w:r>
    </w:p>
    <w:p w14:paraId="03A387C9" w14:textId="2888F581" w:rsidR="000E4F8F" w:rsidRDefault="000E4F8F"/>
    <w:p w14:paraId="260C4A3D" w14:textId="4088CFD1" w:rsidR="000E4F8F" w:rsidRDefault="000E4F8F"/>
    <w:p w14:paraId="5B994D9B" w14:textId="340F6322" w:rsidR="000E4F8F" w:rsidRDefault="000E4F8F"/>
    <w:p w14:paraId="5F75EFCD" w14:textId="0E1C51D0" w:rsidR="000E4F8F" w:rsidRDefault="000E4F8F"/>
    <w:p w14:paraId="4A4AE137" w14:textId="4DFD7C27" w:rsidR="000E4F8F" w:rsidRDefault="000E4F8F"/>
    <w:p w14:paraId="0D10A605" w14:textId="53559833" w:rsidR="000E4F8F" w:rsidRDefault="000E4F8F"/>
    <w:p w14:paraId="547F2DFC" w14:textId="2E141183" w:rsidR="000E4F8F" w:rsidRDefault="000E4F8F"/>
    <w:p w14:paraId="52F096D2" w14:textId="5AF6B8A7" w:rsidR="000E4F8F" w:rsidRDefault="000E4F8F"/>
    <w:p w14:paraId="3690CCF0" w14:textId="1F4B7987" w:rsidR="000E4F8F" w:rsidRDefault="000E4F8F"/>
    <w:p w14:paraId="29B21E88" w14:textId="1252CE5B" w:rsidR="000E4F8F" w:rsidRDefault="000E4F8F"/>
    <w:p w14:paraId="01E4D6D7" w14:textId="4312B605" w:rsidR="000E4F8F" w:rsidRDefault="000E4F8F"/>
    <w:p w14:paraId="3FDDB556" w14:textId="12FFC9BA" w:rsidR="000E4F8F" w:rsidRDefault="000E4F8F"/>
    <w:p w14:paraId="22C46D78" w14:textId="64A85807" w:rsidR="000E4F8F" w:rsidRDefault="000E4F8F"/>
    <w:p w14:paraId="2945F0AB" w14:textId="7B2E87B7" w:rsidR="000E4F8F" w:rsidRDefault="000E4F8F"/>
    <w:p w14:paraId="43196F24" w14:textId="41C99510" w:rsidR="000E4F8F" w:rsidRDefault="000E4F8F"/>
    <w:p w14:paraId="6D68709C" w14:textId="5AB4FCCB" w:rsidR="000E4F8F" w:rsidRDefault="000E4F8F"/>
    <w:p w14:paraId="6C52D5C7" w14:textId="40E031EC" w:rsidR="000E4F8F" w:rsidRDefault="000E4F8F"/>
    <w:p w14:paraId="73E803AC" w14:textId="26E1CEA1" w:rsidR="000E4F8F" w:rsidRDefault="000E4F8F"/>
    <w:p w14:paraId="3FC0B4C1" w14:textId="1C87654A" w:rsidR="000E4F8F" w:rsidRDefault="00542053">
      <w:r>
        <w:rPr>
          <w:rFonts w:hint="eastAsia"/>
          <w:noProof/>
        </w:rPr>
        <w:drawing>
          <wp:anchor distT="0" distB="0" distL="114300" distR="114300" simplePos="0" relativeHeight="251660288" behindDoc="0" locked="0" layoutInCell="1" allowOverlap="1" wp14:anchorId="447E63BE" wp14:editId="11458BFF">
            <wp:simplePos x="0" y="0"/>
            <wp:positionH relativeFrom="margin">
              <wp:align>right</wp:align>
            </wp:positionH>
            <wp:positionV relativeFrom="paragraph">
              <wp:posOffset>103045</wp:posOffset>
            </wp:positionV>
            <wp:extent cx="2520315" cy="2517140"/>
            <wp:effectExtent l="0" t="0" r="0" b="0"/>
            <wp:wrapSquare wrapText="bothSides"/>
            <wp:docPr id="12" name="図 12" descr="ダイアグラム, 概略図, ベン図表&#10;&#10;自動的に生成された説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図 12" descr="ダイアグラム, 概略図, ベン図表&#10;&#10;自動的に生成された説明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315" cy="25171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sz w:val="32"/>
          <w:szCs w:val="36"/>
        </w:rPr>
        <w:t>【問題５】</w:t>
      </w:r>
    </w:p>
    <w:p w14:paraId="4B79EB10" w14:textId="1F3BA2A0" w:rsidR="000E4F8F" w:rsidRDefault="000E4F8F"/>
    <w:p w14:paraId="4DDA977C" w14:textId="464EE4F1" w:rsidR="000E4F8F" w:rsidRDefault="000E4F8F"/>
    <w:p w14:paraId="4CBB679C" w14:textId="77E17F65" w:rsidR="000E4F8F" w:rsidRDefault="000E4F8F"/>
    <w:p w14:paraId="49BE53A7" w14:textId="31156318" w:rsidR="000E4F8F" w:rsidRDefault="000E4F8F"/>
    <w:p w14:paraId="6C888707" w14:textId="1F0BDA17" w:rsidR="000E4F8F" w:rsidRDefault="000E4F8F"/>
    <w:p w14:paraId="3E5C496A" w14:textId="1D715820" w:rsidR="000E4F8F" w:rsidRDefault="000E4F8F"/>
    <w:p w14:paraId="49F1CC4D" w14:textId="6CA12822" w:rsidR="000E4F8F" w:rsidRDefault="000E4F8F"/>
    <w:p w14:paraId="5AE6C0F0" w14:textId="55310538" w:rsidR="000E4F8F" w:rsidRDefault="000E4F8F"/>
    <w:p w14:paraId="35B10BBC" w14:textId="24C9E501" w:rsidR="000E4F8F" w:rsidRDefault="000E4F8F"/>
    <w:p w14:paraId="1EA547EE" w14:textId="6D826B96" w:rsidR="000E4F8F" w:rsidRDefault="000E4F8F"/>
    <w:p w14:paraId="37C050DC" w14:textId="67EAE14F" w:rsidR="000E4F8F" w:rsidRDefault="000E4F8F"/>
    <w:p w14:paraId="38D2884A" w14:textId="413E0999" w:rsidR="000E4F8F" w:rsidRDefault="000E4F8F"/>
    <w:p w14:paraId="2461B4F4" w14:textId="68A03212" w:rsidR="000E4F8F" w:rsidRDefault="000E4F8F"/>
    <w:p w14:paraId="4ED0E8B8" w14:textId="43537917" w:rsidR="000E4F8F" w:rsidRDefault="000E4F8F"/>
    <w:p w14:paraId="2F90DF36" w14:textId="46846D0C" w:rsidR="000E4F8F" w:rsidRDefault="000E4F8F"/>
    <w:p w14:paraId="39F95429" w14:textId="41D87092" w:rsidR="000E4F8F" w:rsidRDefault="000E4F8F"/>
    <w:p w14:paraId="07FA276B" w14:textId="2A449FE8" w:rsidR="000E4F8F" w:rsidRDefault="000E4F8F"/>
    <w:p w14:paraId="4504C33A" w14:textId="32B8719A" w:rsidR="000E4F8F" w:rsidRDefault="000E4F8F"/>
    <w:p w14:paraId="0AAF08E8" w14:textId="6FDAFEE3" w:rsidR="000E4F8F" w:rsidRDefault="000E4F8F"/>
    <w:p w14:paraId="1A30F51E" w14:textId="3AA5FBD5" w:rsidR="000E4F8F" w:rsidRDefault="00542053">
      <w:r>
        <w:rPr>
          <w:rFonts w:hint="eastAsia"/>
          <w:noProof/>
        </w:rPr>
        <w:lastRenderedPageBreak/>
        <w:drawing>
          <wp:anchor distT="0" distB="0" distL="114300" distR="114300" simplePos="0" relativeHeight="251655168" behindDoc="0" locked="0" layoutInCell="1" allowOverlap="1" wp14:anchorId="120B69F4" wp14:editId="0CBAFC04">
            <wp:simplePos x="0" y="0"/>
            <wp:positionH relativeFrom="margin">
              <wp:align>right</wp:align>
            </wp:positionH>
            <wp:positionV relativeFrom="paragraph">
              <wp:posOffset>-153</wp:posOffset>
            </wp:positionV>
            <wp:extent cx="2520720" cy="2517480"/>
            <wp:effectExtent l="0" t="0" r="0" b="0"/>
            <wp:wrapSquare wrapText="bothSides"/>
            <wp:docPr id="13" name="図 13" descr="ダイアグラム, ベン図表&#10;&#10;自動的に生成された説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図 13" descr="ダイアグラム, ベン図表&#10;&#10;自動的に生成された説明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720" cy="2517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sz w:val="32"/>
          <w:szCs w:val="36"/>
        </w:rPr>
        <w:t>【問題６】</w:t>
      </w:r>
    </w:p>
    <w:p w14:paraId="0181943C" w14:textId="48C8E0A1" w:rsidR="000E4F8F" w:rsidRDefault="000E4F8F"/>
    <w:p w14:paraId="71287A1D" w14:textId="71A39A5E" w:rsidR="000E4F8F" w:rsidRDefault="000E4F8F"/>
    <w:p w14:paraId="448544A7" w14:textId="66147885" w:rsidR="000E4F8F" w:rsidRDefault="000E4F8F"/>
    <w:p w14:paraId="00A04BEF" w14:textId="72754476" w:rsidR="000E4F8F" w:rsidRDefault="000E4F8F"/>
    <w:p w14:paraId="765137C2" w14:textId="358C8F1F" w:rsidR="000E4F8F" w:rsidRDefault="000E4F8F"/>
    <w:p w14:paraId="7A3C5704" w14:textId="7D8E5DC0" w:rsidR="000E4F8F" w:rsidRDefault="000E4F8F"/>
    <w:p w14:paraId="145A47C8" w14:textId="6C0944EC" w:rsidR="000E4F8F" w:rsidRDefault="000E4F8F"/>
    <w:p w14:paraId="67EBB618" w14:textId="7129C378" w:rsidR="000E4F8F" w:rsidRDefault="000E4F8F"/>
    <w:p w14:paraId="496EC480" w14:textId="5A1ECAF2" w:rsidR="000E4F8F" w:rsidRDefault="000E4F8F"/>
    <w:p w14:paraId="6028B7D4" w14:textId="2B497805" w:rsidR="000E4F8F" w:rsidRDefault="000E4F8F"/>
    <w:p w14:paraId="36284759" w14:textId="43C3193B" w:rsidR="000E4F8F" w:rsidRDefault="000E4F8F"/>
    <w:p w14:paraId="0E354187" w14:textId="212A4976" w:rsidR="000E4F8F" w:rsidRDefault="000E4F8F"/>
    <w:p w14:paraId="50D68362" w14:textId="140824B3" w:rsidR="000E4F8F" w:rsidRDefault="000E4F8F"/>
    <w:p w14:paraId="2247364E" w14:textId="69C693C3" w:rsidR="000E4F8F" w:rsidRDefault="000E4F8F"/>
    <w:p w14:paraId="5CD6E850" w14:textId="64454CA0" w:rsidR="000E4F8F" w:rsidRDefault="000E4F8F"/>
    <w:p w14:paraId="4BFFB2EE" w14:textId="5B442355" w:rsidR="000E4F8F" w:rsidRDefault="000E4F8F"/>
    <w:p w14:paraId="70A24473" w14:textId="43A653E3" w:rsidR="000E4F8F" w:rsidRDefault="000E4F8F"/>
    <w:p w14:paraId="69B93FDC" w14:textId="02D3C613" w:rsidR="000E4F8F" w:rsidRDefault="000E4F8F"/>
    <w:p w14:paraId="116270A4" w14:textId="6DD51E23" w:rsidR="000E4F8F" w:rsidRDefault="000E4F8F"/>
    <w:p w14:paraId="641D9140" w14:textId="62FC6EE4" w:rsidR="000E4F8F" w:rsidRDefault="000E4F8F"/>
    <w:p w14:paraId="665ADD5A" w14:textId="7181D76B" w:rsidR="000E4F8F" w:rsidRDefault="00542053">
      <w:r>
        <w:rPr>
          <w:rFonts w:hint="eastAsia"/>
          <w:noProof/>
        </w:rPr>
        <w:drawing>
          <wp:anchor distT="0" distB="0" distL="114300" distR="114300" simplePos="0" relativeHeight="251654144" behindDoc="0" locked="0" layoutInCell="1" allowOverlap="1" wp14:anchorId="08ED3A35" wp14:editId="1D32202E">
            <wp:simplePos x="0" y="0"/>
            <wp:positionH relativeFrom="margin">
              <wp:align>right</wp:align>
            </wp:positionH>
            <wp:positionV relativeFrom="paragraph">
              <wp:posOffset>105760</wp:posOffset>
            </wp:positionV>
            <wp:extent cx="2525395" cy="2522220"/>
            <wp:effectExtent l="0" t="0" r="8255" b="0"/>
            <wp:wrapSquare wrapText="bothSides"/>
            <wp:docPr id="14" name="図 14" descr="ダイアグラム, ベン図表&#10;&#10;自動的に生成された説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図 14" descr="ダイアグラム, ベン図表&#10;&#10;自動的に生成された説明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5395" cy="25222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sz w:val="32"/>
          <w:szCs w:val="36"/>
        </w:rPr>
        <w:t>【問題７】</w:t>
      </w:r>
    </w:p>
    <w:p w14:paraId="349D7DEC" w14:textId="20F9D7F8" w:rsidR="000E4F8F" w:rsidRDefault="000E4F8F"/>
    <w:p w14:paraId="79AA5120" w14:textId="16199E9F" w:rsidR="000E4F8F" w:rsidRDefault="000E4F8F"/>
    <w:p w14:paraId="481DF0D5" w14:textId="03530EBE" w:rsidR="000E4F8F" w:rsidRDefault="000E4F8F"/>
    <w:p w14:paraId="68A45E63" w14:textId="04C5DA14" w:rsidR="000E4F8F" w:rsidRDefault="000E4F8F"/>
    <w:p w14:paraId="354BEA23" w14:textId="215BC57C" w:rsidR="000E4F8F" w:rsidRDefault="000E4F8F"/>
    <w:p w14:paraId="19DB342F" w14:textId="79D813F0" w:rsidR="000E4F8F" w:rsidRDefault="000E4F8F"/>
    <w:p w14:paraId="504F1262" w14:textId="1CFF8E15" w:rsidR="000E4F8F" w:rsidRDefault="000E4F8F"/>
    <w:p w14:paraId="66A2C9EB" w14:textId="0EB2147C" w:rsidR="000E4F8F" w:rsidRDefault="000E4F8F"/>
    <w:p w14:paraId="5DF4915C" w14:textId="0A7957AF" w:rsidR="000E4F8F" w:rsidRDefault="000E4F8F"/>
    <w:p w14:paraId="6C257F35" w14:textId="758DFBA7" w:rsidR="000E4F8F" w:rsidRDefault="000E4F8F"/>
    <w:p w14:paraId="62FC28FB" w14:textId="7EBD1400" w:rsidR="000E4F8F" w:rsidRDefault="000E4F8F"/>
    <w:p w14:paraId="36B536A4" w14:textId="60FE081E" w:rsidR="000E4F8F" w:rsidRDefault="000E4F8F"/>
    <w:p w14:paraId="5F12C64A" w14:textId="77777777" w:rsidR="008346F2" w:rsidRDefault="008346F2" w:rsidP="008346F2"/>
    <w:tbl>
      <w:tblPr>
        <w:tblW w:w="10560" w:type="dxa"/>
        <w:tblInd w:w="-60" w:type="dxa"/>
        <w:tblBorders>
          <w:top w:val="single" w:sz="4" w:space="0" w:color="auto"/>
        </w:tblBorders>
        <w:tblCellMar>
          <w:left w:w="99" w:type="dxa"/>
          <w:right w:w="99" w:type="dxa"/>
        </w:tblCellMar>
        <w:tblLook w:val="0000" w:firstRow="0" w:lastRow="0" w:firstColumn="0" w:lastColumn="0" w:noHBand="0" w:noVBand="0"/>
      </w:tblPr>
      <w:tblGrid>
        <w:gridCol w:w="10560"/>
      </w:tblGrid>
      <w:tr w:rsidR="008346F2" w14:paraId="17771183" w14:textId="77777777" w:rsidTr="008A1C94">
        <w:trPr>
          <w:trHeight w:val="100"/>
        </w:trPr>
        <w:tc>
          <w:tcPr>
            <w:tcW w:w="10560" w:type="dxa"/>
          </w:tcPr>
          <w:p w14:paraId="6E4DE503" w14:textId="77777777" w:rsidR="008346F2" w:rsidRDefault="008346F2" w:rsidP="008A1C94">
            <w:r>
              <w:rPr>
                <w:rFonts w:hint="eastAsia"/>
              </w:rPr>
              <w:t>参考文献　　「庶民の算術展」世界がびっくり！絵馬に見る最強の謎解きパワー</w:t>
            </w:r>
          </w:p>
          <w:p w14:paraId="3D57A604" w14:textId="77777777" w:rsidR="008346F2" w:rsidRDefault="008346F2" w:rsidP="008A1C94">
            <w:pPr>
              <w:ind w:firstLineChars="650" w:firstLine="1365"/>
            </w:pPr>
            <w:r>
              <w:rPr>
                <w:rFonts w:hint="eastAsia"/>
              </w:rPr>
              <w:t xml:space="preserve">解説・監修　深川英俊　朝日新聞社　</w:t>
            </w:r>
            <w:r>
              <w:rPr>
                <w:rFonts w:hint="eastAsia"/>
              </w:rPr>
              <w:t>2</w:t>
            </w:r>
            <w:r>
              <w:t>005</w:t>
            </w:r>
          </w:p>
          <w:p w14:paraId="6688C017" w14:textId="77777777" w:rsidR="008346F2" w:rsidRDefault="008346F2" w:rsidP="008A1C94">
            <w:pPr>
              <w:ind w:firstLineChars="650" w:firstLine="1365"/>
            </w:pPr>
          </w:p>
          <w:p w14:paraId="273E2DFD" w14:textId="77777777" w:rsidR="008346F2" w:rsidRDefault="008346F2" w:rsidP="008A1C94">
            <w:pPr>
              <w:rPr>
                <w:rFonts w:hint="eastAsia"/>
              </w:rPr>
            </w:pPr>
            <w:r>
              <w:rPr>
                <w:rFonts w:hint="eastAsia"/>
              </w:rPr>
              <w:t>図②から図⑦　平澤美可三・堀部和経</w:t>
            </w:r>
          </w:p>
        </w:tc>
      </w:tr>
    </w:tbl>
    <w:p w14:paraId="291C0AFE" w14:textId="77777777" w:rsidR="000E4F8F" w:rsidRDefault="000E4F8F"/>
    <w:sectPr w:rsidR="000E4F8F" w:rsidSect="00C36FF6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6" w:h="16838"/>
      <w:pgMar w:top="720" w:right="720" w:bottom="720" w:left="720" w:header="851" w:footer="454" w:gutter="0"/>
      <w:pgNumType w:fmt="numberInDash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1C670D5" w14:textId="77777777" w:rsidR="00895415" w:rsidRDefault="00895415" w:rsidP="00C36FF6">
      <w:r>
        <w:separator/>
      </w:r>
    </w:p>
  </w:endnote>
  <w:endnote w:type="continuationSeparator" w:id="0">
    <w:p w14:paraId="0CA5F825" w14:textId="77777777" w:rsidR="00895415" w:rsidRDefault="00895415" w:rsidP="00C36F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9CC9AD" w14:textId="77777777" w:rsidR="00C36FF6" w:rsidRDefault="00C36FF6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331568829"/>
      <w:docPartObj>
        <w:docPartGallery w:val="Page Numbers (Bottom of Page)"/>
        <w:docPartUnique/>
      </w:docPartObj>
    </w:sdtPr>
    <w:sdtEndPr/>
    <w:sdtContent>
      <w:p w14:paraId="176B8B05" w14:textId="6C021A14" w:rsidR="00C36FF6" w:rsidRDefault="00C36FF6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ja-JP"/>
          </w:rPr>
          <w:t>2</w:t>
        </w:r>
        <w:r>
          <w:fldChar w:fldCharType="end"/>
        </w:r>
      </w:p>
    </w:sdtContent>
  </w:sdt>
  <w:p w14:paraId="1B591701" w14:textId="77777777" w:rsidR="00C36FF6" w:rsidRDefault="00C36FF6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82866B" w14:textId="77777777" w:rsidR="00C36FF6" w:rsidRDefault="00C36FF6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9FE7EDE" w14:textId="77777777" w:rsidR="00895415" w:rsidRDefault="00895415" w:rsidP="00C36FF6">
      <w:r>
        <w:separator/>
      </w:r>
    </w:p>
  </w:footnote>
  <w:footnote w:type="continuationSeparator" w:id="0">
    <w:p w14:paraId="726D5298" w14:textId="77777777" w:rsidR="00895415" w:rsidRDefault="00895415" w:rsidP="00C36F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F89F16" w14:textId="77777777" w:rsidR="00C36FF6" w:rsidRDefault="00C36FF6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C9C8EF" w14:textId="77777777" w:rsidR="00C36FF6" w:rsidRDefault="00C36FF6">
    <w:pPr>
      <w:pStyle w:val="a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1DBE2F" w14:textId="77777777" w:rsidR="00C36FF6" w:rsidRDefault="00C36FF6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dirty"/>
  <w:defaultTabStop w:val="840"/>
  <w:drawingGridHorizontalSpacing w:val="105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71E67"/>
    <w:rsid w:val="00000DB1"/>
    <w:rsid w:val="0000263A"/>
    <w:rsid w:val="00002B82"/>
    <w:rsid w:val="00002DD2"/>
    <w:rsid w:val="000033A7"/>
    <w:rsid w:val="0000655A"/>
    <w:rsid w:val="000074AC"/>
    <w:rsid w:val="0001040A"/>
    <w:rsid w:val="000106C3"/>
    <w:rsid w:val="00011F4C"/>
    <w:rsid w:val="0001283E"/>
    <w:rsid w:val="00014766"/>
    <w:rsid w:val="00015884"/>
    <w:rsid w:val="00015D45"/>
    <w:rsid w:val="00016556"/>
    <w:rsid w:val="000210AC"/>
    <w:rsid w:val="000210B0"/>
    <w:rsid w:val="0002200E"/>
    <w:rsid w:val="00022EFD"/>
    <w:rsid w:val="000244E8"/>
    <w:rsid w:val="00024D95"/>
    <w:rsid w:val="00027063"/>
    <w:rsid w:val="00027E35"/>
    <w:rsid w:val="00027EF0"/>
    <w:rsid w:val="00030FA1"/>
    <w:rsid w:val="0003136D"/>
    <w:rsid w:val="00031F36"/>
    <w:rsid w:val="00032262"/>
    <w:rsid w:val="00032A4D"/>
    <w:rsid w:val="00032F34"/>
    <w:rsid w:val="00033E57"/>
    <w:rsid w:val="0003614A"/>
    <w:rsid w:val="000372B0"/>
    <w:rsid w:val="00037672"/>
    <w:rsid w:val="000376FC"/>
    <w:rsid w:val="00041515"/>
    <w:rsid w:val="000422A5"/>
    <w:rsid w:val="00042919"/>
    <w:rsid w:val="000440F4"/>
    <w:rsid w:val="00044E93"/>
    <w:rsid w:val="00047DE9"/>
    <w:rsid w:val="00050181"/>
    <w:rsid w:val="00050B39"/>
    <w:rsid w:val="000512D3"/>
    <w:rsid w:val="00052393"/>
    <w:rsid w:val="00052469"/>
    <w:rsid w:val="00052FAD"/>
    <w:rsid w:val="000558C1"/>
    <w:rsid w:val="00057E26"/>
    <w:rsid w:val="000603B9"/>
    <w:rsid w:val="00060897"/>
    <w:rsid w:val="00062095"/>
    <w:rsid w:val="0006520F"/>
    <w:rsid w:val="00065CB0"/>
    <w:rsid w:val="00065F96"/>
    <w:rsid w:val="000668D4"/>
    <w:rsid w:val="00070760"/>
    <w:rsid w:val="00071211"/>
    <w:rsid w:val="0007148B"/>
    <w:rsid w:val="00071940"/>
    <w:rsid w:val="000720D7"/>
    <w:rsid w:val="00072743"/>
    <w:rsid w:val="00073D39"/>
    <w:rsid w:val="00074DD4"/>
    <w:rsid w:val="00077393"/>
    <w:rsid w:val="00077A92"/>
    <w:rsid w:val="0008090F"/>
    <w:rsid w:val="00080AF1"/>
    <w:rsid w:val="000812F9"/>
    <w:rsid w:val="000816BD"/>
    <w:rsid w:val="00081F6C"/>
    <w:rsid w:val="000833EC"/>
    <w:rsid w:val="00083AD5"/>
    <w:rsid w:val="00084A1E"/>
    <w:rsid w:val="000912D9"/>
    <w:rsid w:val="00092F3C"/>
    <w:rsid w:val="00093E93"/>
    <w:rsid w:val="000965A3"/>
    <w:rsid w:val="00096786"/>
    <w:rsid w:val="00096D15"/>
    <w:rsid w:val="0009765B"/>
    <w:rsid w:val="000979B6"/>
    <w:rsid w:val="00097A87"/>
    <w:rsid w:val="000A11A0"/>
    <w:rsid w:val="000A16F9"/>
    <w:rsid w:val="000A27CB"/>
    <w:rsid w:val="000A3398"/>
    <w:rsid w:val="000A4055"/>
    <w:rsid w:val="000A4AE4"/>
    <w:rsid w:val="000A5A4F"/>
    <w:rsid w:val="000A6B89"/>
    <w:rsid w:val="000A6CF6"/>
    <w:rsid w:val="000B05C6"/>
    <w:rsid w:val="000B1AD6"/>
    <w:rsid w:val="000B3057"/>
    <w:rsid w:val="000B50EF"/>
    <w:rsid w:val="000B558F"/>
    <w:rsid w:val="000B6D9A"/>
    <w:rsid w:val="000B708D"/>
    <w:rsid w:val="000C002B"/>
    <w:rsid w:val="000C0A55"/>
    <w:rsid w:val="000C19B8"/>
    <w:rsid w:val="000C1F5B"/>
    <w:rsid w:val="000C2081"/>
    <w:rsid w:val="000C35F3"/>
    <w:rsid w:val="000C424D"/>
    <w:rsid w:val="000C4B9D"/>
    <w:rsid w:val="000C4E7F"/>
    <w:rsid w:val="000D13CE"/>
    <w:rsid w:val="000D5A43"/>
    <w:rsid w:val="000E167A"/>
    <w:rsid w:val="000E1710"/>
    <w:rsid w:val="000E2291"/>
    <w:rsid w:val="000E3475"/>
    <w:rsid w:val="000E46EE"/>
    <w:rsid w:val="000E49BB"/>
    <w:rsid w:val="000E4F8F"/>
    <w:rsid w:val="000E5833"/>
    <w:rsid w:val="000E68B2"/>
    <w:rsid w:val="000F13A0"/>
    <w:rsid w:val="000F14F8"/>
    <w:rsid w:val="000F2118"/>
    <w:rsid w:val="000F2B4A"/>
    <w:rsid w:val="000F4828"/>
    <w:rsid w:val="000F5656"/>
    <w:rsid w:val="000F5D72"/>
    <w:rsid w:val="000F5ECF"/>
    <w:rsid w:val="000F5F44"/>
    <w:rsid w:val="000F77B9"/>
    <w:rsid w:val="0010052E"/>
    <w:rsid w:val="00104DA2"/>
    <w:rsid w:val="00106BE0"/>
    <w:rsid w:val="00106EE4"/>
    <w:rsid w:val="00107B4B"/>
    <w:rsid w:val="00107BB8"/>
    <w:rsid w:val="00110FF7"/>
    <w:rsid w:val="00111B59"/>
    <w:rsid w:val="00114B3E"/>
    <w:rsid w:val="00114F13"/>
    <w:rsid w:val="001158CB"/>
    <w:rsid w:val="00120676"/>
    <w:rsid w:val="00121DD4"/>
    <w:rsid w:val="00123945"/>
    <w:rsid w:val="00123C69"/>
    <w:rsid w:val="001253B5"/>
    <w:rsid w:val="00125D60"/>
    <w:rsid w:val="00125F8D"/>
    <w:rsid w:val="00127653"/>
    <w:rsid w:val="001314E8"/>
    <w:rsid w:val="00131F15"/>
    <w:rsid w:val="00133C31"/>
    <w:rsid w:val="00135100"/>
    <w:rsid w:val="00140556"/>
    <w:rsid w:val="00140785"/>
    <w:rsid w:val="001407C0"/>
    <w:rsid w:val="001417A0"/>
    <w:rsid w:val="00141C7A"/>
    <w:rsid w:val="001423D2"/>
    <w:rsid w:val="00143847"/>
    <w:rsid w:val="00144081"/>
    <w:rsid w:val="00145ED3"/>
    <w:rsid w:val="0014618A"/>
    <w:rsid w:val="0014657C"/>
    <w:rsid w:val="001466B8"/>
    <w:rsid w:val="001473A6"/>
    <w:rsid w:val="00147A93"/>
    <w:rsid w:val="00147E19"/>
    <w:rsid w:val="00151C55"/>
    <w:rsid w:val="00152B3C"/>
    <w:rsid w:val="0015540E"/>
    <w:rsid w:val="001559F6"/>
    <w:rsid w:val="00155CD5"/>
    <w:rsid w:val="00157419"/>
    <w:rsid w:val="00160FFF"/>
    <w:rsid w:val="00163646"/>
    <w:rsid w:val="001649EA"/>
    <w:rsid w:val="001650CE"/>
    <w:rsid w:val="00165F08"/>
    <w:rsid w:val="0016632D"/>
    <w:rsid w:val="00166950"/>
    <w:rsid w:val="0017026F"/>
    <w:rsid w:val="001713B7"/>
    <w:rsid w:val="001735EE"/>
    <w:rsid w:val="00173B88"/>
    <w:rsid w:val="0017465C"/>
    <w:rsid w:val="00174CAF"/>
    <w:rsid w:val="00175370"/>
    <w:rsid w:val="00175575"/>
    <w:rsid w:val="001758F8"/>
    <w:rsid w:val="00176243"/>
    <w:rsid w:val="0017737F"/>
    <w:rsid w:val="00177C60"/>
    <w:rsid w:val="00177D37"/>
    <w:rsid w:val="001818EC"/>
    <w:rsid w:val="001841C5"/>
    <w:rsid w:val="0018565B"/>
    <w:rsid w:val="00186A2F"/>
    <w:rsid w:val="00186DEA"/>
    <w:rsid w:val="00187E7B"/>
    <w:rsid w:val="00192250"/>
    <w:rsid w:val="001927F1"/>
    <w:rsid w:val="00193667"/>
    <w:rsid w:val="0019747B"/>
    <w:rsid w:val="001A0FC6"/>
    <w:rsid w:val="001A14F2"/>
    <w:rsid w:val="001A21D7"/>
    <w:rsid w:val="001A2BA5"/>
    <w:rsid w:val="001A2E1D"/>
    <w:rsid w:val="001A3779"/>
    <w:rsid w:val="001A519A"/>
    <w:rsid w:val="001A5218"/>
    <w:rsid w:val="001A52E0"/>
    <w:rsid w:val="001A557C"/>
    <w:rsid w:val="001A633E"/>
    <w:rsid w:val="001A63DB"/>
    <w:rsid w:val="001A7EE0"/>
    <w:rsid w:val="001B1542"/>
    <w:rsid w:val="001B266B"/>
    <w:rsid w:val="001B29CB"/>
    <w:rsid w:val="001B2BE6"/>
    <w:rsid w:val="001B3160"/>
    <w:rsid w:val="001B4229"/>
    <w:rsid w:val="001B5368"/>
    <w:rsid w:val="001B5A5F"/>
    <w:rsid w:val="001B5B73"/>
    <w:rsid w:val="001C16F7"/>
    <w:rsid w:val="001C4AC9"/>
    <w:rsid w:val="001C5E90"/>
    <w:rsid w:val="001C7186"/>
    <w:rsid w:val="001C7A74"/>
    <w:rsid w:val="001C7D4B"/>
    <w:rsid w:val="001D0E2D"/>
    <w:rsid w:val="001D0F5A"/>
    <w:rsid w:val="001D11B4"/>
    <w:rsid w:val="001D45E7"/>
    <w:rsid w:val="001D65D5"/>
    <w:rsid w:val="001D7547"/>
    <w:rsid w:val="001D7B2B"/>
    <w:rsid w:val="001D7F41"/>
    <w:rsid w:val="001D7F72"/>
    <w:rsid w:val="001E0945"/>
    <w:rsid w:val="001E1B05"/>
    <w:rsid w:val="001E4CD7"/>
    <w:rsid w:val="001E4D09"/>
    <w:rsid w:val="001E7A44"/>
    <w:rsid w:val="001F167C"/>
    <w:rsid w:val="001F1D00"/>
    <w:rsid w:val="001F2D19"/>
    <w:rsid w:val="001F3DAA"/>
    <w:rsid w:val="001F4817"/>
    <w:rsid w:val="001F60C0"/>
    <w:rsid w:val="001F6A16"/>
    <w:rsid w:val="002006F4"/>
    <w:rsid w:val="00201966"/>
    <w:rsid w:val="0020249A"/>
    <w:rsid w:val="00202BA9"/>
    <w:rsid w:val="00202E19"/>
    <w:rsid w:val="002044E7"/>
    <w:rsid w:val="0020571E"/>
    <w:rsid w:val="002066B6"/>
    <w:rsid w:val="002069FB"/>
    <w:rsid w:val="00214B01"/>
    <w:rsid w:val="00214C68"/>
    <w:rsid w:val="00215B02"/>
    <w:rsid w:val="00220403"/>
    <w:rsid w:val="002208C0"/>
    <w:rsid w:val="00220DA3"/>
    <w:rsid w:val="002220E2"/>
    <w:rsid w:val="002228B2"/>
    <w:rsid w:val="0022452D"/>
    <w:rsid w:val="00226174"/>
    <w:rsid w:val="002314A3"/>
    <w:rsid w:val="00231D92"/>
    <w:rsid w:val="002325BA"/>
    <w:rsid w:val="0023768D"/>
    <w:rsid w:val="00240925"/>
    <w:rsid w:val="00243278"/>
    <w:rsid w:val="00244675"/>
    <w:rsid w:val="0024606E"/>
    <w:rsid w:val="00246424"/>
    <w:rsid w:val="00246E54"/>
    <w:rsid w:val="00246F9B"/>
    <w:rsid w:val="00250A38"/>
    <w:rsid w:val="00250BA7"/>
    <w:rsid w:val="002529D8"/>
    <w:rsid w:val="002559FA"/>
    <w:rsid w:val="0025774C"/>
    <w:rsid w:val="00257DDC"/>
    <w:rsid w:val="0026035B"/>
    <w:rsid w:val="00260540"/>
    <w:rsid w:val="00260FD5"/>
    <w:rsid w:val="002612E4"/>
    <w:rsid w:val="002629CE"/>
    <w:rsid w:val="00270046"/>
    <w:rsid w:val="002700DF"/>
    <w:rsid w:val="00270CE5"/>
    <w:rsid w:val="00271C4D"/>
    <w:rsid w:val="00273C1B"/>
    <w:rsid w:val="00274B5D"/>
    <w:rsid w:val="00275A5D"/>
    <w:rsid w:val="0028199E"/>
    <w:rsid w:val="00282211"/>
    <w:rsid w:val="0028264D"/>
    <w:rsid w:val="00284DA3"/>
    <w:rsid w:val="0028585D"/>
    <w:rsid w:val="0028656D"/>
    <w:rsid w:val="00286EFB"/>
    <w:rsid w:val="00287A9B"/>
    <w:rsid w:val="002909B7"/>
    <w:rsid w:val="00291D35"/>
    <w:rsid w:val="00293B15"/>
    <w:rsid w:val="00293BDB"/>
    <w:rsid w:val="00294497"/>
    <w:rsid w:val="0029635A"/>
    <w:rsid w:val="002976A0"/>
    <w:rsid w:val="002A318F"/>
    <w:rsid w:val="002A5CB6"/>
    <w:rsid w:val="002A75CC"/>
    <w:rsid w:val="002B05E7"/>
    <w:rsid w:val="002B09F8"/>
    <w:rsid w:val="002B1FA5"/>
    <w:rsid w:val="002B25FA"/>
    <w:rsid w:val="002B32CA"/>
    <w:rsid w:val="002B3E3A"/>
    <w:rsid w:val="002B6407"/>
    <w:rsid w:val="002B72E4"/>
    <w:rsid w:val="002B7886"/>
    <w:rsid w:val="002B7B3F"/>
    <w:rsid w:val="002C0643"/>
    <w:rsid w:val="002C2881"/>
    <w:rsid w:val="002C37EE"/>
    <w:rsid w:val="002C3FF6"/>
    <w:rsid w:val="002C4003"/>
    <w:rsid w:val="002C587B"/>
    <w:rsid w:val="002C5DC8"/>
    <w:rsid w:val="002C5E13"/>
    <w:rsid w:val="002C605D"/>
    <w:rsid w:val="002C6446"/>
    <w:rsid w:val="002C69B8"/>
    <w:rsid w:val="002C6B99"/>
    <w:rsid w:val="002C6BE7"/>
    <w:rsid w:val="002D18CE"/>
    <w:rsid w:val="002D4301"/>
    <w:rsid w:val="002D5285"/>
    <w:rsid w:val="002D620A"/>
    <w:rsid w:val="002D6DAD"/>
    <w:rsid w:val="002D7D2F"/>
    <w:rsid w:val="002D7FB0"/>
    <w:rsid w:val="002E0295"/>
    <w:rsid w:val="002E09AA"/>
    <w:rsid w:val="002E1E3D"/>
    <w:rsid w:val="002E2672"/>
    <w:rsid w:val="002E3395"/>
    <w:rsid w:val="002E386C"/>
    <w:rsid w:val="002E6402"/>
    <w:rsid w:val="002E64A5"/>
    <w:rsid w:val="002E6D3E"/>
    <w:rsid w:val="002E6E72"/>
    <w:rsid w:val="002E791B"/>
    <w:rsid w:val="002F21AD"/>
    <w:rsid w:val="002F257B"/>
    <w:rsid w:val="002F5773"/>
    <w:rsid w:val="002F5BB1"/>
    <w:rsid w:val="002F7437"/>
    <w:rsid w:val="002F75A1"/>
    <w:rsid w:val="002F7A70"/>
    <w:rsid w:val="00300704"/>
    <w:rsid w:val="00301CFF"/>
    <w:rsid w:val="00301EAE"/>
    <w:rsid w:val="00303B15"/>
    <w:rsid w:val="00306307"/>
    <w:rsid w:val="0030669C"/>
    <w:rsid w:val="00306A86"/>
    <w:rsid w:val="003070C8"/>
    <w:rsid w:val="003106B5"/>
    <w:rsid w:val="0031435B"/>
    <w:rsid w:val="00315C0E"/>
    <w:rsid w:val="003165E7"/>
    <w:rsid w:val="00316A9A"/>
    <w:rsid w:val="00316B3B"/>
    <w:rsid w:val="003176A3"/>
    <w:rsid w:val="00317B31"/>
    <w:rsid w:val="003205CD"/>
    <w:rsid w:val="0032118E"/>
    <w:rsid w:val="00323060"/>
    <w:rsid w:val="003233B0"/>
    <w:rsid w:val="003233D0"/>
    <w:rsid w:val="00325F4D"/>
    <w:rsid w:val="00326306"/>
    <w:rsid w:val="00327747"/>
    <w:rsid w:val="0032789D"/>
    <w:rsid w:val="0033243A"/>
    <w:rsid w:val="00332717"/>
    <w:rsid w:val="003352CD"/>
    <w:rsid w:val="00340846"/>
    <w:rsid w:val="003423B6"/>
    <w:rsid w:val="0034274F"/>
    <w:rsid w:val="0034278C"/>
    <w:rsid w:val="00342A5C"/>
    <w:rsid w:val="00344390"/>
    <w:rsid w:val="003447D0"/>
    <w:rsid w:val="003458F1"/>
    <w:rsid w:val="0034627C"/>
    <w:rsid w:val="0034728B"/>
    <w:rsid w:val="00350296"/>
    <w:rsid w:val="00353B5E"/>
    <w:rsid w:val="003543A3"/>
    <w:rsid w:val="00354B37"/>
    <w:rsid w:val="00356A84"/>
    <w:rsid w:val="003624E6"/>
    <w:rsid w:val="00362830"/>
    <w:rsid w:val="0036549D"/>
    <w:rsid w:val="00365FF2"/>
    <w:rsid w:val="0036692F"/>
    <w:rsid w:val="00367E1C"/>
    <w:rsid w:val="00370F5D"/>
    <w:rsid w:val="003712ED"/>
    <w:rsid w:val="00371C51"/>
    <w:rsid w:val="00371F90"/>
    <w:rsid w:val="00374AFC"/>
    <w:rsid w:val="0037552F"/>
    <w:rsid w:val="00376C04"/>
    <w:rsid w:val="00377C08"/>
    <w:rsid w:val="0038146D"/>
    <w:rsid w:val="00382E9B"/>
    <w:rsid w:val="0038306F"/>
    <w:rsid w:val="003872D9"/>
    <w:rsid w:val="003907FF"/>
    <w:rsid w:val="003927CD"/>
    <w:rsid w:val="00393AA7"/>
    <w:rsid w:val="00396384"/>
    <w:rsid w:val="003A105B"/>
    <w:rsid w:val="003A1834"/>
    <w:rsid w:val="003A2367"/>
    <w:rsid w:val="003A4D2B"/>
    <w:rsid w:val="003A5268"/>
    <w:rsid w:val="003A5C6A"/>
    <w:rsid w:val="003A6583"/>
    <w:rsid w:val="003A740E"/>
    <w:rsid w:val="003A7D34"/>
    <w:rsid w:val="003B00EB"/>
    <w:rsid w:val="003B06AE"/>
    <w:rsid w:val="003B28BD"/>
    <w:rsid w:val="003B2CA6"/>
    <w:rsid w:val="003B36E3"/>
    <w:rsid w:val="003B3B8D"/>
    <w:rsid w:val="003B4728"/>
    <w:rsid w:val="003B75C5"/>
    <w:rsid w:val="003B7EFB"/>
    <w:rsid w:val="003C016D"/>
    <w:rsid w:val="003C02B8"/>
    <w:rsid w:val="003C0688"/>
    <w:rsid w:val="003C0DE2"/>
    <w:rsid w:val="003C2D3C"/>
    <w:rsid w:val="003C32DA"/>
    <w:rsid w:val="003C467B"/>
    <w:rsid w:val="003C4F21"/>
    <w:rsid w:val="003C5C0C"/>
    <w:rsid w:val="003C6154"/>
    <w:rsid w:val="003D12E1"/>
    <w:rsid w:val="003D1D45"/>
    <w:rsid w:val="003E0483"/>
    <w:rsid w:val="003E15AF"/>
    <w:rsid w:val="003E2C4B"/>
    <w:rsid w:val="003E2C94"/>
    <w:rsid w:val="003E2D00"/>
    <w:rsid w:val="003E2F92"/>
    <w:rsid w:val="003E3DCA"/>
    <w:rsid w:val="003E41C7"/>
    <w:rsid w:val="003E448E"/>
    <w:rsid w:val="003E536F"/>
    <w:rsid w:val="003E6FC8"/>
    <w:rsid w:val="003E7BEE"/>
    <w:rsid w:val="003F09D8"/>
    <w:rsid w:val="003F149E"/>
    <w:rsid w:val="003F2423"/>
    <w:rsid w:val="003F2B66"/>
    <w:rsid w:val="003F337A"/>
    <w:rsid w:val="003F6DE1"/>
    <w:rsid w:val="004067DF"/>
    <w:rsid w:val="004069AE"/>
    <w:rsid w:val="00406BE0"/>
    <w:rsid w:val="004114CB"/>
    <w:rsid w:val="00412C2A"/>
    <w:rsid w:val="00412DB2"/>
    <w:rsid w:val="00416DEC"/>
    <w:rsid w:val="00417C31"/>
    <w:rsid w:val="004208EF"/>
    <w:rsid w:val="00424185"/>
    <w:rsid w:val="00424F35"/>
    <w:rsid w:val="004251FD"/>
    <w:rsid w:val="00425DDE"/>
    <w:rsid w:val="00425DFF"/>
    <w:rsid w:val="00431BDE"/>
    <w:rsid w:val="00431BEB"/>
    <w:rsid w:val="00432250"/>
    <w:rsid w:val="00433FC2"/>
    <w:rsid w:val="004360BC"/>
    <w:rsid w:val="00440F7E"/>
    <w:rsid w:val="004435BD"/>
    <w:rsid w:val="00443640"/>
    <w:rsid w:val="00444519"/>
    <w:rsid w:val="004462FF"/>
    <w:rsid w:val="00450703"/>
    <w:rsid w:val="00451063"/>
    <w:rsid w:val="0045260D"/>
    <w:rsid w:val="00453BB9"/>
    <w:rsid w:val="004607D1"/>
    <w:rsid w:val="00461361"/>
    <w:rsid w:val="004618FF"/>
    <w:rsid w:val="00462A96"/>
    <w:rsid w:val="004643BE"/>
    <w:rsid w:val="00465558"/>
    <w:rsid w:val="0046763F"/>
    <w:rsid w:val="00467723"/>
    <w:rsid w:val="004706F1"/>
    <w:rsid w:val="00472B79"/>
    <w:rsid w:val="00474BFE"/>
    <w:rsid w:val="00474DB4"/>
    <w:rsid w:val="004777CC"/>
    <w:rsid w:val="00481CE1"/>
    <w:rsid w:val="00482C05"/>
    <w:rsid w:val="00484010"/>
    <w:rsid w:val="00485537"/>
    <w:rsid w:val="00487AE3"/>
    <w:rsid w:val="00491052"/>
    <w:rsid w:val="004919A9"/>
    <w:rsid w:val="00491A3F"/>
    <w:rsid w:val="0049222F"/>
    <w:rsid w:val="004923CE"/>
    <w:rsid w:val="0049279C"/>
    <w:rsid w:val="004932AA"/>
    <w:rsid w:val="004952B9"/>
    <w:rsid w:val="00495B62"/>
    <w:rsid w:val="00496A1F"/>
    <w:rsid w:val="004A0497"/>
    <w:rsid w:val="004A0AB1"/>
    <w:rsid w:val="004A1DE9"/>
    <w:rsid w:val="004A3AEE"/>
    <w:rsid w:val="004A76EB"/>
    <w:rsid w:val="004A7DBA"/>
    <w:rsid w:val="004B01FC"/>
    <w:rsid w:val="004B038C"/>
    <w:rsid w:val="004B0C9C"/>
    <w:rsid w:val="004B257E"/>
    <w:rsid w:val="004B31CE"/>
    <w:rsid w:val="004B3837"/>
    <w:rsid w:val="004B44B8"/>
    <w:rsid w:val="004B69B6"/>
    <w:rsid w:val="004C059D"/>
    <w:rsid w:val="004C081B"/>
    <w:rsid w:val="004C0FBC"/>
    <w:rsid w:val="004C0FD5"/>
    <w:rsid w:val="004C1424"/>
    <w:rsid w:val="004C15F1"/>
    <w:rsid w:val="004C1FFC"/>
    <w:rsid w:val="004C3E46"/>
    <w:rsid w:val="004D001D"/>
    <w:rsid w:val="004D6592"/>
    <w:rsid w:val="004D720D"/>
    <w:rsid w:val="004D7878"/>
    <w:rsid w:val="004E2581"/>
    <w:rsid w:val="004E3D88"/>
    <w:rsid w:val="004E5277"/>
    <w:rsid w:val="004E5E93"/>
    <w:rsid w:val="004E7B02"/>
    <w:rsid w:val="004F054D"/>
    <w:rsid w:val="004F0B3F"/>
    <w:rsid w:val="004F1AD1"/>
    <w:rsid w:val="004F201D"/>
    <w:rsid w:val="004F4BC0"/>
    <w:rsid w:val="004F4BD4"/>
    <w:rsid w:val="004F595B"/>
    <w:rsid w:val="004F72C3"/>
    <w:rsid w:val="0050188B"/>
    <w:rsid w:val="00501F7D"/>
    <w:rsid w:val="00502016"/>
    <w:rsid w:val="00502219"/>
    <w:rsid w:val="005034A8"/>
    <w:rsid w:val="005034EB"/>
    <w:rsid w:val="00505582"/>
    <w:rsid w:val="00505C6E"/>
    <w:rsid w:val="005060C4"/>
    <w:rsid w:val="00510601"/>
    <w:rsid w:val="00510738"/>
    <w:rsid w:val="00511B91"/>
    <w:rsid w:val="00513CB5"/>
    <w:rsid w:val="00514122"/>
    <w:rsid w:val="00514E8C"/>
    <w:rsid w:val="00515AD9"/>
    <w:rsid w:val="00516A30"/>
    <w:rsid w:val="0051783A"/>
    <w:rsid w:val="00520F0A"/>
    <w:rsid w:val="00521A33"/>
    <w:rsid w:val="00521BCF"/>
    <w:rsid w:val="00523682"/>
    <w:rsid w:val="005322F8"/>
    <w:rsid w:val="0053357E"/>
    <w:rsid w:val="00534EF4"/>
    <w:rsid w:val="00534F53"/>
    <w:rsid w:val="00536667"/>
    <w:rsid w:val="00536866"/>
    <w:rsid w:val="00537684"/>
    <w:rsid w:val="00537696"/>
    <w:rsid w:val="00542053"/>
    <w:rsid w:val="00542B19"/>
    <w:rsid w:val="00542C79"/>
    <w:rsid w:val="00545F19"/>
    <w:rsid w:val="005472EA"/>
    <w:rsid w:val="00550136"/>
    <w:rsid w:val="00550B1A"/>
    <w:rsid w:val="00550C12"/>
    <w:rsid w:val="00551909"/>
    <w:rsid w:val="00551C5C"/>
    <w:rsid w:val="005524CE"/>
    <w:rsid w:val="00552BB0"/>
    <w:rsid w:val="00552E90"/>
    <w:rsid w:val="005537B8"/>
    <w:rsid w:val="00553E24"/>
    <w:rsid w:val="005543CB"/>
    <w:rsid w:val="005545AC"/>
    <w:rsid w:val="00554A6B"/>
    <w:rsid w:val="0055579C"/>
    <w:rsid w:val="00556765"/>
    <w:rsid w:val="005606A9"/>
    <w:rsid w:val="0056507A"/>
    <w:rsid w:val="00567AA7"/>
    <w:rsid w:val="00570573"/>
    <w:rsid w:val="00570C63"/>
    <w:rsid w:val="00571DE9"/>
    <w:rsid w:val="0057383E"/>
    <w:rsid w:val="00574C76"/>
    <w:rsid w:val="00575958"/>
    <w:rsid w:val="0057661E"/>
    <w:rsid w:val="00577C6C"/>
    <w:rsid w:val="00580026"/>
    <w:rsid w:val="00582384"/>
    <w:rsid w:val="005825CF"/>
    <w:rsid w:val="00582DA5"/>
    <w:rsid w:val="00586D0D"/>
    <w:rsid w:val="00587BE5"/>
    <w:rsid w:val="00587E06"/>
    <w:rsid w:val="005913B9"/>
    <w:rsid w:val="005935DB"/>
    <w:rsid w:val="005936AB"/>
    <w:rsid w:val="00594576"/>
    <w:rsid w:val="005951A7"/>
    <w:rsid w:val="00595324"/>
    <w:rsid w:val="00596A95"/>
    <w:rsid w:val="00596DC0"/>
    <w:rsid w:val="00597C37"/>
    <w:rsid w:val="005A112D"/>
    <w:rsid w:val="005A1ADE"/>
    <w:rsid w:val="005A2CAE"/>
    <w:rsid w:val="005A3106"/>
    <w:rsid w:val="005A3FAD"/>
    <w:rsid w:val="005A45AF"/>
    <w:rsid w:val="005A5D2D"/>
    <w:rsid w:val="005B1D8F"/>
    <w:rsid w:val="005B1FCD"/>
    <w:rsid w:val="005B27C2"/>
    <w:rsid w:val="005B3C47"/>
    <w:rsid w:val="005B3DA5"/>
    <w:rsid w:val="005B4D47"/>
    <w:rsid w:val="005B4D4B"/>
    <w:rsid w:val="005B6AE7"/>
    <w:rsid w:val="005B7936"/>
    <w:rsid w:val="005B7B80"/>
    <w:rsid w:val="005C1093"/>
    <w:rsid w:val="005C52D4"/>
    <w:rsid w:val="005C55B5"/>
    <w:rsid w:val="005C57D6"/>
    <w:rsid w:val="005C6C10"/>
    <w:rsid w:val="005C6F40"/>
    <w:rsid w:val="005D31C9"/>
    <w:rsid w:val="005D555A"/>
    <w:rsid w:val="005D6D0D"/>
    <w:rsid w:val="005E01A0"/>
    <w:rsid w:val="005E0226"/>
    <w:rsid w:val="005E24F7"/>
    <w:rsid w:val="005E265C"/>
    <w:rsid w:val="005E547F"/>
    <w:rsid w:val="005E5CBD"/>
    <w:rsid w:val="005E70BD"/>
    <w:rsid w:val="005F0493"/>
    <w:rsid w:val="005F0501"/>
    <w:rsid w:val="005F3A13"/>
    <w:rsid w:val="005F3FAB"/>
    <w:rsid w:val="005F6B7C"/>
    <w:rsid w:val="006043C1"/>
    <w:rsid w:val="00606F02"/>
    <w:rsid w:val="006072B8"/>
    <w:rsid w:val="00607EFB"/>
    <w:rsid w:val="00610281"/>
    <w:rsid w:val="0061082C"/>
    <w:rsid w:val="00611046"/>
    <w:rsid w:val="00611406"/>
    <w:rsid w:val="006121BB"/>
    <w:rsid w:val="0061253B"/>
    <w:rsid w:val="00612DF5"/>
    <w:rsid w:val="0061434D"/>
    <w:rsid w:val="00614449"/>
    <w:rsid w:val="00614951"/>
    <w:rsid w:val="00614A2A"/>
    <w:rsid w:val="00614D7B"/>
    <w:rsid w:val="00616431"/>
    <w:rsid w:val="00616591"/>
    <w:rsid w:val="0062006F"/>
    <w:rsid w:val="00620B58"/>
    <w:rsid w:val="00620F6C"/>
    <w:rsid w:val="006215D6"/>
    <w:rsid w:val="0062294C"/>
    <w:rsid w:val="00625D6B"/>
    <w:rsid w:val="0062631F"/>
    <w:rsid w:val="00627A49"/>
    <w:rsid w:val="00627AB0"/>
    <w:rsid w:val="006305E7"/>
    <w:rsid w:val="00630B61"/>
    <w:rsid w:val="0063295D"/>
    <w:rsid w:val="00633FCF"/>
    <w:rsid w:val="00636716"/>
    <w:rsid w:val="00640347"/>
    <w:rsid w:val="006414C4"/>
    <w:rsid w:val="00641828"/>
    <w:rsid w:val="00641F7D"/>
    <w:rsid w:val="00642608"/>
    <w:rsid w:val="006439C1"/>
    <w:rsid w:val="00644AE7"/>
    <w:rsid w:val="00646030"/>
    <w:rsid w:val="00646570"/>
    <w:rsid w:val="006476B1"/>
    <w:rsid w:val="0064793B"/>
    <w:rsid w:val="00647F05"/>
    <w:rsid w:val="006507D9"/>
    <w:rsid w:val="0065090D"/>
    <w:rsid w:val="00651C5A"/>
    <w:rsid w:val="00654A54"/>
    <w:rsid w:val="006622C4"/>
    <w:rsid w:val="006630BE"/>
    <w:rsid w:val="00666254"/>
    <w:rsid w:val="0067137B"/>
    <w:rsid w:val="006759AA"/>
    <w:rsid w:val="00677610"/>
    <w:rsid w:val="00677C60"/>
    <w:rsid w:val="00681C9D"/>
    <w:rsid w:val="00682313"/>
    <w:rsid w:val="006842A5"/>
    <w:rsid w:val="00685938"/>
    <w:rsid w:val="00686BF7"/>
    <w:rsid w:val="00686C94"/>
    <w:rsid w:val="0069121E"/>
    <w:rsid w:val="0069549F"/>
    <w:rsid w:val="00697C08"/>
    <w:rsid w:val="006A0146"/>
    <w:rsid w:val="006A0CB7"/>
    <w:rsid w:val="006A1BB5"/>
    <w:rsid w:val="006A2F37"/>
    <w:rsid w:val="006A2FB3"/>
    <w:rsid w:val="006A38E8"/>
    <w:rsid w:val="006A3F54"/>
    <w:rsid w:val="006A5124"/>
    <w:rsid w:val="006A519D"/>
    <w:rsid w:val="006A5BA7"/>
    <w:rsid w:val="006A5FCF"/>
    <w:rsid w:val="006A716F"/>
    <w:rsid w:val="006A7517"/>
    <w:rsid w:val="006B12E9"/>
    <w:rsid w:val="006B1707"/>
    <w:rsid w:val="006B22A0"/>
    <w:rsid w:val="006B328F"/>
    <w:rsid w:val="006B3FAC"/>
    <w:rsid w:val="006B441C"/>
    <w:rsid w:val="006B5647"/>
    <w:rsid w:val="006B642D"/>
    <w:rsid w:val="006B6E2E"/>
    <w:rsid w:val="006B7434"/>
    <w:rsid w:val="006B75E0"/>
    <w:rsid w:val="006C0D59"/>
    <w:rsid w:val="006C1137"/>
    <w:rsid w:val="006C23C0"/>
    <w:rsid w:val="006C2789"/>
    <w:rsid w:val="006C28AA"/>
    <w:rsid w:val="006C2939"/>
    <w:rsid w:val="006C2B91"/>
    <w:rsid w:val="006C4CA2"/>
    <w:rsid w:val="006C6F1E"/>
    <w:rsid w:val="006D02A6"/>
    <w:rsid w:val="006D0CAF"/>
    <w:rsid w:val="006D1D1F"/>
    <w:rsid w:val="006D1ED6"/>
    <w:rsid w:val="006D1FF4"/>
    <w:rsid w:val="006D2F0B"/>
    <w:rsid w:val="006D41DD"/>
    <w:rsid w:val="006D45E2"/>
    <w:rsid w:val="006D58F6"/>
    <w:rsid w:val="006D61DC"/>
    <w:rsid w:val="006D73F1"/>
    <w:rsid w:val="006D7774"/>
    <w:rsid w:val="006E0216"/>
    <w:rsid w:val="006E0DE6"/>
    <w:rsid w:val="006E1BE8"/>
    <w:rsid w:val="006E3093"/>
    <w:rsid w:val="006E5E52"/>
    <w:rsid w:val="006E66A8"/>
    <w:rsid w:val="006E6D0D"/>
    <w:rsid w:val="006E7487"/>
    <w:rsid w:val="006F0B4A"/>
    <w:rsid w:val="006F1979"/>
    <w:rsid w:val="006F2125"/>
    <w:rsid w:val="006F26E1"/>
    <w:rsid w:val="006F3B03"/>
    <w:rsid w:val="006F43C1"/>
    <w:rsid w:val="006F4B7F"/>
    <w:rsid w:val="006F529F"/>
    <w:rsid w:val="006F6DD0"/>
    <w:rsid w:val="006F74A5"/>
    <w:rsid w:val="006F7E94"/>
    <w:rsid w:val="00703DFD"/>
    <w:rsid w:val="0070484A"/>
    <w:rsid w:val="0070719F"/>
    <w:rsid w:val="00707423"/>
    <w:rsid w:val="0070762A"/>
    <w:rsid w:val="00710184"/>
    <w:rsid w:val="00711EB9"/>
    <w:rsid w:val="00712F36"/>
    <w:rsid w:val="0071417F"/>
    <w:rsid w:val="00715E61"/>
    <w:rsid w:val="00716DF7"/>
    <w:rsid w:val="007176B2"/>
    <w:rsid w:val="00717F21"/>
    <w:rsid w:val="0072027B"/>
    <w:rsid w:val="0072138F"/>
    <w:rsid w:val="0072162D"/>
    <w:rsid w:val="0072176D"/>
    <w:rsid w:val="0072343A"/>
    <w:rsid w:val="00725D7A"/>
    <w:rsid w:val="00725FCE"/>
    <w:rsid w:val="007268D6"/>
    <w:rsid w:val="00727419"/>
    <w:rsid w:val="007275E7"/>
    <w:rsid w:val="00727987"/>
    <w:rsid w:val="00731CE6"/>
    <w:rsid w:val="007329EF"/>
    <w:rsid w:val="00732AA4"/>
    <w:rsid w:val="00732EF8"/>
    <w:rsid w:val="00734680"/>
    <w:rsid w:val="00734F50"/>
    <w:rsid w:val="00736CF6"/>
    <w:rsid w:val="00737232"/>
    <w:rsid w:val="007406F8"/>
    <w:rsid w:val="00740C5C"/>
    <w:rsid w:val="00741A77"/>
    <w:rsid w:val="00741D3D"/>
    <w:rsid w:val="00741E53"/>
    <w:rsid w:val="0074316A"/>
    <w:rsid w:val="0074384B"/>
    <w:rsid w:val="007445E0"/>
    <w:rsid w:val="00745662"/>
    <w:rsid w:val="007459A2"/>
    <w:rsid w:val="00746749"/>
    <w:rsid w:val="00753243"/>
    <w:rsid w:val="007544E5"/>
    <w:rsid w:val="007546FB"/>
    <w:rsid w:val="007551D3"/>
    <w:rsid w:val="007574A5"/>
    <w:rsid w:val="007618D2"/>
    <w:rsid w:val="007652F8"/>
    <w:rsid w:val="007660F7"/>
    <w:rsid w:val="00766823"/>
    <w:rsid w:val="00766CAA"/>
    <w:rsid w:val="007674C6"/>
    <w:rsid w:val="0076780D"/>
    <w:rsid w:val="007742B8"/>
    <w:rsid w:val="0077453C"/>
    <w:rsid w:val="00775BA0"/>
    <w:rsid w:val="0077741E"/>
    <w:rsid w:val="00780403"/>
    <w:rsid w:val="0078059A"/>
    <w:rsid w:val="0078193B"/>
    <w:rsid w:val="00781AA0"/>
    <w:rsid w:val="0078201C"/>
    <w:rsid w:val="00785F35"/>
    <w:rsid w:val="007860E9"/>
    <w:rsid w:val="0078619E"/>
    <w:rsid w:val="00786204"/>
    <w:rsid w:val="00790707"/>
    <w:rsid w:val="00791022"/>
    <w:rsid w:val="00791F1C"/>
    <w:rsid w:val="007920A3"/>
    <w:rsid w:val="00793C92"/>
    <w:rsid w:val="0079533D"/>
    <w:rsid w:val="00795C78"/>
    <w:rsid w:val="007964DA"/>
    <w:rsid w:val="00796513"/>
    <w:rsid w:val="007968F0"/>
    <w:rsid w:val="00797385"/>
    <w:rsid w:val="007A2BB0"/>
    <w:rsid w:val="007A3E0C"/>
    <w:rsid w:val="007A603B"/>
    <w:rsid w:val="007A66F0"/>
    <w:rsid w:val="007B056C"/>
    <w:rsid w:val="007B6BB0"/>
    <w:rsid w:val="007B79DC"/>
    <w:rsid w:val="007B7FD6"/>
    <w:rsid w:val="007C0846"/>
    <w:rsid w:val="007C2304"/>
    <w:rsid w:val="007C30E4"/>
    <w:rsid w:val="007C622E"/>
    <w:rsid w:val="007C6885"/>
    <w:rsid w:val="007D0C9F"/>
    <w:rsid w:val="007D2E07"/>
    <w:rsid w:val="007D3742"/>
    <w:rsid w:val="007D423C"/>
    <w:rsid w:val="007D4644"/>
    <w:rsid w:val="007D4CF9"/>
    <w:rsid w:val="007D6741"/>
    <w:rsid w:val="007D73C3"/>
    <w:rsid w:val="007E25D6"/>
    <w:rsid w:val="007E3BFC"/>
    <w:rsid w:val="007E3D08"/>
    <w:rsid w:val="007E4064"/>
    <w:rsid w:val="007E59C6"/>
    <w:rsid w:val="007E5E81"/>
    <w:rsid w:val="007E6861"/>
    <w:rsid w:val="007F15C5"/>
    <w:rsid w:val="007F3725"/>
    <w:rsid w:val="007F4251"/>
    <w:rsid w:val="007F4E07"/>
    <w:rsid w:val="007F56FF"/>
    <w:rsid w:val="007F788C"/>
    <w:rsid w:val="007F7FF7"/>
    <w:rsid w:val="00800D51"/>
    <w:rsid w:val="00801539"/>
    <w:rsid w:val="0080189F"/>
    <w:rsid w:val="00801DB2"/>
    <w:rsid w:val="00802ABD"/>
    <w:rsid w:val="008042FC"/>
    <w:rsid w:val="00804DA9"/>
    <w:rsid w:val="00805256"/>
    <w:rsid w:val="008062AE"/>
    <w:rsid w:val="00806D58"/>
    <w:rsid w:val="0080748F"/>
    <w:rsid w:val="00807948"/>
    <w:rsid w:val="00811C3E"/>
    <w:rsid w:val="0081259E"/>
    <w:rsid w:val="00812898"/>
    <w:rsid w:val="00812B34"/>
    <w:rsid w:val="008169B7"/>
    <w:rsid w:val="00820512"/>
    <w:rsid w:val="00820677"/>
    <w:rsid w:val="008209A5"/>
    <w:rsid w:val="00821FBD"/>
    <w:rsid w:val="00822429"/>
    <w:rsid w:val="00824B13"/>
    <w:rsid w:val="008254CC"/>
    <w:rsid w:val="00825BC9"/>
    <w:rsid w:val="00825D17"/>
    <w:rsid w:val="0082605A"/>
    <w:rsid w:val="008262D6"/>
    <w:rsid w:val="00830A44"/>
    <w:rsid w:val="00830DA6"/>
    <w:rsid w:val="00831159"/>
    <w:rsid w:val="00831864"/>
    <w:rsid w:val="00832A9D"/>
    <w:rsid w:val="00833174"/>
    <w:rsid w:val="008331FA"/>
    <w:rsid w:val="00833851"/>
    <w:rsid w:val="008346F2"/>
    <w:rsid w:val="00835BEB"/>
    <w:rsid w:val="00837149"/>
    <w:rsid w:val="00840708"/>
    <w:rsid w:val="008418DF"/>
    <w:rsid w:val="008452DA"/>
    <w:rsid w:val="008464D7"/>
    <w:rsid w:val="008500E9"/>
    <w:rsid w:val="00850E47"/>
    <w:rsid w:val="0085147E"/>
    <w:rsid w:val="00852608"/>
    <w:rsid w:val="00856FA8"/>
    <w:rsid w:val="00860727"/>
    <w:rsid w:val="0086459B"/>
    <w:rsid w:val="008647E8"/>
    <w:rsid w:val="00865E95"/>
    <w:rsid w:val="00865F1F"/>
    <w:rsid w:val="008660A3"/>
    <w:rsid w:val="00866900"/>
    <w:rsid w:val="00867464"/>
    <w:rsid w:val="00867BF9"/>
    <w:rsid w:val="00870AC4"/>
    <w:rsid w:val="00871E3E"/>
    <w:rsid w:val="0087208C"/>
    <w:rsid w:val="00872242"/>
    <w:rsid w:val="00873504"/>
    <w:rsid w:val="00873591"/>
    <w:rsid w:val="00873760"/>
    <w:rsid w:val="00874311"/>
    <w:rsid w:val="00875C41"/>
    <w:rsid w:val="0087613B"/>
    <w:rsid w:val="00876918"/>
    <w:rsid w:val="008806B7"/>
    <w:rsid w:val="008806D5"/>
    <w:rsid w:val="008809FB"/>
    <w:rsid w:val="008829F2"/>
    <w:rsid w:val="00883651"/>
    <w:rsid w:val="00885359"/>
    <w:rsid w:val="008858F1"/>
    <w:rsid w:val="0088596A"/>
    <w:rsid w:val="008870AA"/>
    <w:rsid w:val="008910B4"/>
    <w:rsid w:val="0089274D"/>
    <w:rsid w:val="008929D7"/>
    <w:rsid w:val="00893978"/>
    <w:rsid w:val="008946DE"/>
    <w:rsid w:val="00894749"/>
    <w:rsid w:val="00894915"/>
    <w:rsid w:val="00895415"/>
    <w:rsid w:val="00895653"/>
    <w:rsid w:val="00896AA5"/>
    <w:rsid w:val="008978B9"/>
    <w:rsid w:val="008A0AC7"/>
    <w:rsid w:val="008A10AE"/>
    <w:rsid w:val="008A15EF"/>
    <w:rsid w:val="008A3AEF"/>
    <w:rsid w:val="008A45D0"/>
    <w:rsid w:val="008A5B72"/>
    <w:rsid w:val="008A691C"/>
    <w:rsid w:val="008A6CA8"/>
    <w:rsid w:val="008B1E28"/>
    <w:rsid w:val="008B2765"/>
    <w:rsid w:val="008B375A"/>
    <w:rsid w:val="008B3DB4"/>
    <w:rsid w:val="008B40FE"/>
    <w:rsid w:val="008B572C"/>
    <w:rsid w:val="008B5F37"/>
    <w:rsid w:val="008B6733"/>
    <w:rsid w:val="008B6C32"/>
    <w:rsid w:val="008B787A"/>
    <w:rsid w:val="008B794F"/>
    <w:rsid w:val="008C028D"/>
    <w:rsid w:val="008C03F9"/>
    <w:rsid w:val="008C196B"/>
    <w:rsid w:val="008C1CC5"/>
    <w:rsid w:val="008C2A80"/>
    <w:rsid w:val="008C2D80"/>
    <w:rsid w:val="008C576E"/>
    <w:rsid w:val="008C5A51"/>
    <w:rsid w:val="008C7223"/>
    <w:rsid w:val="008D0382"/>
    <w:rsid w:val="008D1ADB"/>
    <w:rsid w:val="008D37CA"/>
    <w:rsid w:val="008D4D58"/>
    <w:rsid w:val="008E0E4A"/>
    <w:rsid w:val="008E3477"/>
    <w:rsid w:val="008E4CAF"/>
    <w:rsid w:val="008E53B2"/>
    <w:rsid w:val="008E6CFB"/>
    <w:rsid w:val="008E71AB"/>
    <w:rsid w:val="008F0C19"/>
    <w:rsid w:val="008F2668"/>
    <w:rsid w:val="008F30D0"/>
    <w:rsid w:val="008F3B06"/>
    <w:rsid w:val="008F3DF0"/>
    <w:rsid w:val="008F44D5"/>
    <w:rsid w:val="008F4CFF"/>
    <w:rsid w:val="008F6056"/>
    <w:rsid w:val="008F7802"/>
    <w:rsid w:val="00901001"/>
    <w:rsid w:val="009026B8"/>
    <w:rsid w:val="00904784"/>
    <w:rsid w:val="00904CB3"/>
    <w:rsid w:val="0090541B"/>
    <w:rsid w:val="0090594C"/>
    <w:rsid w:val="00906013"/>
    <w:rsid w:val="00906A8C"/>
    <w:rsid w:val="00907E0D"/>
    <w:rsid w:val="009106A0"/>
    <w:rsid w:val="00912409"/>
    <w:rsid w:val="00912F71"/>
    <w:rsid w:val="00913775"/>
    <w:rsid w:val="00915451"/>
    <w:rsid w:val="00915AEC"/>
    <w:rsid w:val="0091640C"/>
    <w:rsid w:val="00916BB1"/>
    <w:rsid w:val="00916D18"/>
    <w:rsid w:val="00920014"/>
    <w:rsid w:val="00920466"/>
    <w:rsid w:val="0092118A"/>
    <w:rsid w:val="00922AE5"/>
    <w:rsid w:val="00922AFA"/>
    <w:rsid w:val="00925339"/>
    <w:rsid w:val="00931E37"/>
    <w:rsid w:val="0093208A"/>
    <w:rsid w:val="00932750"/>
    <w:rsid w:val="00932D2E"/>
    <w:rsid w:val="00932F1F"/>
    <w:rsid w:val="009338D2"/>
    <w:rsid w:val="009356C8"/>
    <w:rsid w:val="00937A26"/>
    <w:rsid w:val="00940EFB"/>
    <w:rsid w:val="00941723"/>
    <w:rsid w:val="0094228B"/>
    <w:rsid w:val="009448C1"/>
    <w:rsid w:val="009457BA"/>
    <w:rsid w:val="009472C8"/>
    <w:rsid w:val="00947CC5"/>
    <w:rsid w:val="00947EDD"/>
    <w:rsid w:val="00951C05"/>
    <w:rsid w:val="00951CDE"/>
    <w:rsid w:val="009542CE"/>
    <w:rsid w:val="00954407"/>
    <w:rsid w:val="00954A03"/>
    <w:rsid w:val="00955A43"/>
    <w:rsid w:val="0095762A"/>
    <w:rsid w:val="00957BA7"/>
    <w:rsid w:val="00957F88"/>
    <w:rsid w:val="00960A1A"/>
    <w:rsid w:val="0096134C"/>
    <w:rsid w:val="00962024"/>
    <w:rsid w:val="009631FA"/>
    <w:rsid w:val="009663EE"/>
    <w:rsid w:val="009664B0"/>
    <w:rsid w:val="0096663E"/>
    <w:rsid w:val="00967204"/>
    <w:rsid w:val="009675A8"/>
    <w:rsid w:val="009677E4"/>
    <w:rsid w:val="00970130"/>
    <w:rsid w:val="009705F5"/>
    <w:rsid w:val="0097060C"/>
    <w:rsid w:val="00970B40"/>
    <w:rsid w:val="00971100"/>
    <w:rsid w:val="00971C94"/>
    <w:rsid w:val="00972724"/>
    <w:rsid w:val="00972BA2"/>
    <w:rsid w:val="00973ED2"/>
    <w:rsid w:val="00974032"/>
    <w:rsid w:val="00975C74"/>
    <w:rsid w:val="00975E4A"/>
    <w:rsid w:val="00977CA5"/>
    <w:rsid w:val="00977CBF"/>
    <w:rsid w:val="009806DF"/>
    <w:rsid w:val="00981021"/>
    <w:rsid w:val="00981B42"/>
    <w:rsid w:val="00982520"/>
    <w:rsid w:val="009825D7"/>
    <w:rsid w:val="00986D55"/>
    <w:rsid w:val="00986EAC"/>
    <w:rsid w:val="00990C3A"/>
    <w:rsid w:val="00992D6D"/>
    <w:rsid w:val="00993564"/>
    <w:rsid w:val="00993D9E"/>
    <w:rsid w:val="009944C2"/>
    <w:rsid w:val="009946DC"/>
    <w:rsid w:val="00994C54"/>
    <w:rsid w:val="00994CE6"/>
    <w:rsid w:val="009976D7"/>
    <w:rsid w:val="009A096E"/>
    <w:rsid w:val="009A2541"/>
    <w:rsid w:val="009A3A89"/>
    <w:rsid w:val="009A494A"/>
    <w:rsid w:val="009A511B"/>
    <w:rsid w:val="009B0502"/>
    <w:rsid w:val="009B13B0"/>
    <w:rsid w:val="009B1B94"/>
    <w:rsid w:val="009B2B5C"/>
    <w:rsid w:val="009B32A8"/>
    <w:rsid w:val="009B3F0B"/>
    <w:rsid w:val="009B438F"/>
    <w:rsid w:val="009B4A39"/>
    <w:rsid w:val="009B6A89"/>
    <w:rsid w:val="009B7804"/>
    <w:rsid w:val="009C000F"/>
    <w:rsid w:val="009C07F0"/>
    <w:rsid w:val="009C1BE8"/>
    <w:rsid w:val="009C3D15"/>
    <w:rsid w:val="009C564D"/>
    <w:rsid w:val="009C60EC"/>
    <w:rsid w:val="009C65FE"/>
    <w:rsid w:val="009C6708"/>
    <w:rsid w:val="009C7D6D"/>
    <w:rsid w:val="009D0C1A"/>
    <w:rsid w:val="009D1C93"/>
    <w:rsid w:val="009D1E5A"/>
    <w:rsid w:val="009D25C8"/>
    <w:rsid w:val="009D4043"/>
    <w:rsid w:val="009D5DA2"/>
    <w:rsid w:val="009E0D57"/>
    <w:rsid w:val="009E14D6"/>
    <w:rsid w:val="009E2719"/>
    <w:rsid w:val="009E2BA7"/>
    <w:rsid w:val="009E4297"/>
    <w:rsid w:val="009E450C"/>
    <w:rsid w:val="009E4A39"/>
    <w:rsid w:val="009E4FDE"/>
    <w:rsid w:val="009E549B"/>
    <w:rsid w:val="009E5D3A"/>
    <w:rsid w:val="009E6B60"/>
    <w:rsid w:val="009E7BA4"/>
    <w:rsid w:val="009E7C34"/>
    <w:rsid w:val="009F0EF0"/>
    <w:rsid w:val="009F1E50"/>
    <w:rsid w:val="009F2BFA"/>
    <w:rsid w:val="009F3222"/>
    <w:rsid w:val="009F335E"/>
    <w:rsid w:val="009F380D"/>
    <w:rsid w:val="009F5636"/>
    <w:rsid w:val="009F6395"/>
    <w:rsid w:val="009F6F1F"/>
    <w:rsid w:val="009F7DE8"/>
    <w:rsid w:val="00A01BE5"/>
    <w:rsid w:val="00A02405"/>
    <w:rsid w:val="00A06F58"/>
    <w:rsid w:val="00A07901"/>
    <w:rsid w:val="00A10CE0"/>
    <w:rsid w:val="00A12205"/>
    <w:rsid w:val="00A12BEC"/>
    <w:rsid w:val="00A133A2"/>
    <w:rsid w:val="00A13F94"/>
    <w:rsid w:val="00A16AE7"/>
    <w:rsid w:val="00A17653"/>
    <w:rsid w:val="00A17D6E"/>
    <w:rsid w:val="00A2178D"/>
    <w:rsid w:val="00A21DEB"/>
    <w:rsid w:val="00A2412C"/>
    <w:rsid w:val="00A2499B"/>
    <w:rsid w:val="00A2657D"/>
    <w:rsid w:val="00A26C7F"/>
    <w:rsid w:val="00A31974"/>
    <w:rsid w:val="00A31C36"/>
    <w:rsid w:val="00A32253"/>
    <w:rsid w:val="00A33F38"/>
    <w:rsid w:val="00A3682A"/>
    <w:rsid w:val="00A40CD3"/>
    <w:rsid w:val="00A41A1D"/>
    <w:rsid w:val="00A42146"/>
    <w:rsid w:val="00A444AE"/>
    <w:rsid w:val="00A445E7"/>
    <w:rsid w:val="00A472B0"/>
    <w:rsid w:val="00A479DF"/>
    <w:rsid w:val="00A52278"/>
    <w:rsid w:val="00A53288"/>
    <w:rsid w:val="00A53C45"/>
    <w:rsid w:val="00A55626"/>
    <w:rsid w:val="00A61A8A"/>
    <w:rsid w:val="00A6287E"/>
    <w:rsid w:val="00A65969"/>
    <w:rsid w:val="00A659ED"/>
    <w:rsid w:val="00A66E5F"/>
    <w:rsid w:val="00A71596"/>
    <w:rsid w:val="00A715CA"/>
    <w:rsid w:val="00A7178A"/>
    <w:rsid w:val="00A71A1B"/>
    <w:rsid w:val="00A7295D"/>
    <w:rsid w:val="00A749FF"/>
    <w:rsid w:val="00A74AA4"/>
    <w:rsid w:val="00A7547B"/>
    <w:rsid w:val="00A76174"/>
    <w:rsid w:val="00A76229"/>
    <w:rsid w:val="00A76C0E"/>
    <w:rsid w:val="00A77D43"/>
    <w:rsid w:val="00A8060F"/>
    <w:rsid w:val="00A81F66"/>
    <w:rsid w:val="00A826D9"/>
    <w:rsid w:val="00A90067"/>
    <w:rsid w:val="00A919F1"/>
    <w:rsid w:val="00A9260C"/>
    <w:rsid w:val="00A934DD"/>
    <w:rsid w:val="00A93C09"/>
    <w:rsid w:val="00A94B3D"/>
    <w:rsid w:val="00AA2050"/>
    <w:rsid w:val="00AA3AC7"/>
    <w:rsid w:val="00AA3B76"/>
    <w:rsid w:val="00AA460A"/>
    <w:rsid w:val="00AA56AC"/>
    <w:rsid w:val="00AA5AB9"/>
    <w:rsid w:val="00AA5EF5"/>
    <w:rsid w:val="00AB056A"/>
    <w:rsid w:val="00AB1625"/>
    <w:rsid w:val="00AB2C95"/>
    <w:rsid w:val="00AB5210"/>
    <w:rsid w:val="00AB5854"/>
    <w:rsid w:val="00AB7FD0"/>
    <w:rsid w:val="00AC218E"/>
    <w:rsid w:val="00AC225E"/>
    <w:rsid w:val="00AC2B6B"/>
    <w:rsid w:val="00AC4616"/>
    <w:rsid w:val="00AC4D95"/>
    <w:rsid w:val="00AC4F48"/>
    <w:rsid w:val="00AD007C"/>
    <w:rsid w:val="00AD0613"/>
    <w:rsid w:val="00AD1F29"/>
    <w:rsid w:val="00AD359D"/>
    <w:rsid w:val="00AD4B1F"/>
    <w:rsid w:val="00AD6479"/>
    <w:rsid w:val="00AD6676"/>
    <w:rsid w:val="00AE04F4"/>
    <w:rsid w:val="00AE12ED"/>
    <w:rsid w:val="00AE54E2"/>
    <w:rsid w:val="00AE5FE0"/>
    <w:rsid w:val="00AE6BC9"/>
    <w:rsid w:val="00AE70B2"/>
    <w:rsid w:val="00AE7312"/>
    <w:rsid w:val="00AF02EE"/>
    <w:rsid w:val="00AF0380"/>
    <w:rsid w:val="00AF0E2A"/>
    <w:rsid w:val="00AF10F9"/>
    <w:rsid w:val="00AF2916"/>
    <w:rsid w:val="00AF2A63"/>
    <w:rsid w:val="00AF3545"/>
    <w:rsid w:val="00AF4D0D"/>
    <w:rsid w:val="00AF6259"/>
    <w:rsid w:val="00AF72D6"/>
    <w:rsid w:val="00AF7465"/>
    <w:rsid w:val="00B00665"/>
    <w:rsid w:val="00B011B3"/>
    <w:rsid w:val="00B0295E"/>
    <w:rsid w:val="00B0299B"/>
    <w:rsid w:val="00B055A2"/>
    <w:rsid w:val="00B05698"/>
    <w:rsid w:val="00B0715F"/>
    <w:rsid w:val="00B10716"/>
    <w:rsid w:val="00B10C02"/>
    <w:rsid w:val="00B112DB"/>
    <w:rsid w:val="00B1146C"/>
    <w:rsid w:val="00B13574"/>
    <w:rsid w:val="00B13EF1"/>
    <w:rsid w:val="00B14311"/>
    <w:rsid w:val="00B14732"/>
    <w:rsid w:val="00B14CA4"/>
    <w:rsid w:val="00B17585"/>
    <w:rsid w:val="00B17A33"/>
    <w:rsid w:val="00B221D7"/>
    <w:rsid w:val="00B2322E"/>
    <w:rsid w:val="00B23332"/>
    <w:rsid w:val="00B24407"/>
    <w:rsid w:val="00B256EC"/>
    <w:rsid w:val="00B271B6"/>
    <w:rsid w:val="00B278F0"/>
    <w:rsid w:val="00B30137"/>
    <w:rsid w:val="00B304C8"/>
    <w:rsid w:val="00B30A2C"/>
    <w:rsid w:val="00B314BE"/>
    <w:rsid w:val="00B31DCC"/>
    <w:rsid w:val="00B327D0"/>
    <w:rsid w:val="00B40B63"/>
    <w:rsid w:val="00B43CFC"/>
    <w:rsid w:val="00B43DE1"/>
    <w:rsid w:val="00B43FAD"/>
    <w:rsid w:val="00B447AB"/>
    <w:rsid w:val="00B4590D"/>
    <w:rsid w:val="00B4590E"/>
    <w:rsid w:val="00B46E36"/>
    <w:rsid w:val="00B50768"/>
    <w:rsid w:val="00B50D6F"/>
    <w:rsid w:val="00B512A3"/>
    <w:rsid w:val="00B51943"/>
    <w:rsid w:val="00B52BDA"/>
    <w:rsid w:val="00B5374D"/>
    <w:rsid w:val="00B54064"/>
    <w:rsid w:val="00B5595D"/>
    <w:rsid w:val="00B55EF8"/>
    <w:rsid w:val="00B5693D"/>
    <w:rsid w:val="00B57705"/>
    <w:rsid w:val="00B609DF"/>
    <w:rsid w:val="00B619F2"/>
    <w:rsid w:val="00B6537B"/>
    <w:rsid w:val="00B6632F"/>
    <w:rsid w:val="00B71332"/>
    <w:rsid w:val="00B71B76"/>
    <w:rsid w:val="00B71CF3"/>
    <w:rsid w:val="00B73F3E"/>
    <w:rsid w:val="00B74204"/>
    <w:rsid w:val="00B7504F"/>
    <w:rsid w:val="00B75478"/>
    <w:rsid w:val="00B75B50"/>
    <w:rsid w:val="00B76175"/>
    <w:rsid w:val="00B7765D"/>
    <w:rsid w:val="00B77679"/>
    <w:rsid w:val="00B77BA6"/>
    <w:rsid w:val="00B81666"/>
    <w:rsid w:val="00B823A7"/>
    <w:rsid w:val="00B8317D"/>
    <w:rsid w:val="00B8348B"/>
    <w:rsid w:val="00B83C28"/>
    <w:rsid w:val="00B8525E"/>
    <w:rsid w:val="00B870C9"/>
    <w:rsid w:val="00B8778C"/>
    <w:rsid w:val="00B92911"/>
    <w:rsid w:val="00B929DA"/>
    <w:rsid w:val="00B92F9D"/>
    <w:rsid w:val="00B92FDE"/>
    <w:rsid w:val="00B9409F"/>
    <w:rsid w:val="00B95E48"/>
    <w:rsid w:val="00B9662A"/>
    <w:rsid w:val="00B96929"/>
    <w:rsid w:val="00BA11DC"/>
    <w:rsid w:val="00BA1350"/>
    <w:rsid w:val="00BA1823"/>
    <w:rsid w:val="00BA240F"/>
    <w:rsid w:val="00BA2FAF"/>
    <w:rsid w:val="00BA440C"/>
    <w:rsid w:val="00BA4C43"/>
    <w:rsid w:val="00BA5454"/>
    <w:rsid w:val="00BA6078"/>
    <w:rsid w:val="00BA687E"/>
    <w:rsid w:val="00BA6DDA"/>
    <w:rsid w:val="00BA727B"/>
    <w:rsid w:val="00BA72D9"/>
    <w:rsid w:val="00BA7A0E"/>
    <w:rsid w:val="00BB0712"/>
    <w:rsid w:val="00BB0DD6"/>
    <w:rsid w:val="00BB1D69"/>
    <w:rsid w:val="00BB2B60"/>
    <w:rsid w:val="00BB5060"/>
    <w:rsid w:val="00BB69E5"/>
    <w:rsid w:val="00BB6B2B"/>
    <w:rsid w:val="00BB7C15"/>
    <w:rsid w:val="00BC2E8A"/>
    <w:rsid w:val="00BC316A"/>
    <w:rsid w:val="00BC5C82"/>
    <w:rsid w:val="00BC673A"/>
    <w:rsid w:val="00BC6A7E"/>
    <w:rsid w:val="00BC6D69"/>
    <w:rsid w:val="00BC6DE6"/>
    <w:rsid w:val="00BD01BB"/>
    <w:rsid w:val="00BD1B50"/>
    <w:rsid w:val="00BD1BE2"/>
    <w:rsid w:val="00BD28B6"/>
    <w:rsid w:val="00BD48F3"/>
    <w:rsid w:val="00BD4C18"/>
    <w:rsid w:val="00BD5F99"/>
    <w:rsid w:val="00BD6E84"/>
    <w:rsid w:val="00BD6F4F"/>
    <w:rsid w:val="00BD7670"/>
    <w:rsid w:val="00BE147F"/>
    <w:rsid w:val="00BE27A4"/>
    <w:rsid w:val="00BE4947"/>
    <w:rsid w:val="00BE4E4B"/>
    <w:rsid w:val="00BE5B50"/>
    <w:rsid w:val="00BF0246"/>
    <w:rsid w:val="00BF05A4"/>
    <w:rsid w:val="00BF0B12"/>
    <w:rsid w:val="00BF0D5B"/>
    <w:rsid w:val="00BF16D5"/>
    <w:rsid w:val="00BF3D76"/>
    <w:rsid w:val="00BF438D"/>
    <w:rsid w:val="00BF6ACF"/>
    <w:rsid w:val="00C01705"/>
    <w:rsid w:val="00C035E8"/>
    <w:rsid w:val="00C04278"/>
    <w:rsid w:val="00C06480"/>
    <w:rsid w:val="00C11A4A"/>
    <w:rsid w:val="00C11D2C"/>
    <w:rsid w:val="00C12382"/>
    <w:rsid w:val="00C12D29"/>
    <w:rsid w:val="00C13163"/>
    <w:rsid w:val="00C1381C"/>
    <w:rsid w:val="00C146B3"/>
    <w:rsid w:val="00C15C12"/>
    <w:rsid w:val="00C166CB"/>
    <w:rsid w:val="00C17C67"/>
    <w:rsid w:val="00C17D30"/>
    <w:rsid w:val="00C20484"/>
    <w:rsid w:val="00C22B64"/>
    <w:rsid w:val="00C234A3"/>
    <w:rsid w:val="00C26B7D"/>
    <w:rsid w:val="00C31149"/>
    <w:rsid w:val="00C32385"/>
    <w:rsid w:val="00C32C65"/>
    <w:rsid w:val="00C3561F"/>
    <w:rsid w:val="00C362C8"/>
    <w:rsid w:val="00C36383"/>
    <w:rsid w:val="00C36FF6"/>
    <w:rsid w:val="00C42A55"/>
    <w:rsid w:val="00C42CF6"/>
    <w:rsid w:val="00C4379D"/>
    <w:rsid w:val="00C44655"/>
    <w:rsid w:val="00C50485"/>
    <w:rsid w:val="00C50D2C"/>
    <w:rsid w:val="00C51220"/>
    <w:rsid w:val="00C53955"/>
    <w:rsid w:val="00C553CA"/>
    <w:rsid w:val="00C573E5"/>
    <w:rsid w:val="00C57EDC"/>
    <w:rsid w:val="00C614EF"/>
    <w:rsid w:val="00C623AB"/>
    <w:rsid w:val="00C62BF8"/>
    <w:rsid w:val="00C671B0"/>
    <w:rsid w:val="00C67310"/>
    <w:rsid w:val="00C67349"/>
    <w:rsid w:val="00C67B82"/>
    <w:rsid w:val="00C7084D"/>
    <w:rsid w:val="00C70960"/>
    <w:rsid w:val="00C74F99"/>
    <w:rsid w:val="00C75AA3"/>
    <w:rsid w:val="00C75D9F"/>
    <w:rsid w:val="00C762BA"/>
    <w:rsid w:val="00C763B2"/>
    <w:rsid w:val="00C76CA4"/>
    <w:rsid w:val="00C7707A"/>
    <w:rsid w:val="00C77BC3"/>
    <w:rsid w:val="00C8187E"/>
    <w:rsid w:val="00C82A2E"/>
    <w:rsid w:val="00C831C1"/>
    <w:rsid w:val="00C8346A"/>
    <w:rsid w:val="00C83FB7"/>
    <w:rsid w:val="00C84E05"/>
    <w:rsid w:val="00C8520A"/>
    <w:rsid w:val="00C85EAB"/>
    <w:rsid w:val="00C8600F"/>
    <w:rsid w:val="00C87014"/>
    <w:rsid w:val="00C8718C"/>
    <w:rsid w:val="00C90B43"/>
    <w:rsid w:val="00C912C7"/>
    <w:rsid w:val="00C9158B"/>
    <w:rsid w:val="00C922CD"/>
    <w:rsid w:val="00C942A9"/>
    <w:rsid w:val="00C949E6"/>
    <w:rsid w:val="00C94BD9"/>
    <w:rsid w:val="00C96AFF"/>
    <w:rsid w:val="00C96E14"/>
    <w:rsid w:val="00C97480"/>
    <w:rsid w:val="00CA0666"/>
    <w:rsid w:val="00CA0EAC"/>
    <w:rsid w:val="00CA1F66"/>
    <w:rsid w:val="00CA317C"/>
    <w:rsid w:val="00CA5660"/>
    <w:rsid w:val="00CA6313"/>
    <w:rsid w:val="00CA66CF"/>
    <w:rsid w:val="00CA768F"/>
    <w:rsid w:val="00CB1E94"/>
    <w:rsid w:val="00CB2FD3"/>
    <w:rsid w:val="00CB306A"/>
    <w:rsid w:val="00CB32C5"/>
    <w:rsid w:val="00CB38F4"/>
    <w:rsid w:val="00CB3FFF"/>
    <w:rsid w:val="00CB55F2"/>
    <w:rsid w:val="00CB56DB"/>
    <w:rsid w:val="00CB592F"/>
    <w:rsid w:val="00CB5B25"/>
    <w:rsid w:val="00CB696D"/>
    <w:rsid w:val="00CB7D16"/>
    <w:rsid w:val="00CC04F3"/>
    <w:rsid w:val="00CC0668"/>
    <w:rsid w:val="00CC19D4"/>
    <w:rsid w:val="00CC3212"/>
    <w:rsid w:val="00CC739F"/>
    <w:rsid w:val="00CC74EE"/>
    <w:rsid w:val="00CD051B"/>
    <w:rsid w:val="00CD0E16"/>
    <w:rsid w:val="00CD12FC"/>
    <w:rsid w:val="00CD135F"/>
    <w:rsid w:val="00CD27FC"/>
    <w:rsid w:val="00CD518B"/>
    <w:rsid w:val="00CD51A6"/>
    <w:rsid w:val="00CD5369"/>
    <w:rsid w:val="00CD5E68"/>
    <w:rsid w:val="00CD7A89"/>
    <w:rsid w:val="00CD7B15"/>
    <w:rsid w:val="00CD7C4D"/>
    <w:rsid w:val="00CE07E9"/>
    <w:rsid w:val="00CE0A0C"/>
    <w:rsid w:val="00CE1C7B"/>
    <w:rsid w:val="00CE465B"/>
    <w:rsid w:val="00CE5BDF"/>
    <w:rsid w:val="00CE68AA"/>
    <w:rsid w:val="00CE70F8"/>
    <w:rsid w:val="00CF12B2"/>
    <w:rsid w:val="00CF26F6"/>
    <w:rsid w:val="00CF4B53"/>
    <w:rsid w:val="00CF6267"/>
    <w:rsid w:val="00D01202"/>
    <w:rsid w:val="00D0232F"/>
    <w:rsid w:val="00D03093"/>
    <w:rsid w:val="00D04392"/>
    <w:rsid w:val="00D05FCE"/>
    <w:rsid w:val="00D0780B"/>
    <w:rsid w:val="00D10302"/>
    <w:rsid w:val="00D10CCF"/>
    <w:rsid w:val="00D11233"/>
    <w:rsid w:val="00D13EC3"/>
    <w:rsid w:val="00D147DF"/>
    <w:rsid w:val="00D172B9"/>
    <w:rsid w:val="00D20934"/>
    <w:rsid w:val="00D21222"/>
    <w:rsid w:val="00D22DC0"/>
    <w:rsid w:val="00D24DFD"/>
    <w:rsid w:val="00D25564"/>
    <w:rsid w:val="00D2673F"/>
    <w:rsid w:val="00D26FC9"/>
    <w:rsid w:val="00D27D3E"/>
    <w:rsid w:val="00D31ABC"/>
    <w:rsid w:val="00D32758"/>
    <w:rsid w:val="00D32A47"/>
    <w:rsid w:val="00D32BAD"/>
    <w:rsid w:val="00D33183"/>
    <w:rsid w:val="00D34EDB"/>
    <w:rsid w:val="00D355E3"/>
    <w:rsid w:val="00D3667C"/>
    <w:rsid w:val="00D36A43"/>
    <w:rsid w:val="00D37CAF"/>
    <w:rsid w:val="00D4017F"/>
    <w:rsid w:val="00D404B4"/>
    <w:rsid w:val="00D407D6"/>
    <w:rsid w:val="00D40CFA"/>
    <w:rsid w:val="00D40DE1"/>
    <w:rsid w:val="00D40DF2"/>
    <w:rsid w:val="00D416F0"/>
    <w:rsid w:val="00D41FB2"/>
    <w:rsid w:val="00D423FB"/>
    <w:rsid w:val="00D42883"/>
    <w:rsid w:val="00D42CAD"/>
    <w:rsid w:val="00D42F07"/>
    <w:rsid w:val="00D42F2C"/>
    <w:rsid w:val="00D45672"/>
    <w:rsid w:val="00D474C6"/>
    <w:rsid w:val="00D47E97"/>
    <w:rsid w:val="00D51515"/>
    <w:rsid w:val="00D5298D"/>
    <w:rsid w:val="00D53B8A"/>
    <w:rsid w:val="00D63373"/>
    <w:rsid w:val="00D65537"/>
    <w:rsid w:val="00D65A54"/>
    <w:rsid w:val="00D668F6"/>
    <w:rsid w:val="00D71893"/>
    <w:rsid w:val="00D727F9"/>
    <w:rsid w:val="00D72A2B"/>
    <w:rsid w:val="00D739DB"/>
    <w:rsid w:val="00D74A82"/>
    <w:rsid w:val="00D75A4E"/>
    <w:rsid w:val="00D76B88"/>
    <w:rsid w:val="00D76C47"/>
    <w:rsid w:val="00D804C6"/>
    <w:rsid w:val="00D82016"/>
    <w:rsid w:val="00D831BC"/>
    <w:rsid w:val="00D844C5"/>
    <w:rsid w:val="00D86258"/>
    <w:rsid w:val="00D8647E"/>
    <w:rsid w:val="00D871BA"/>
    <w:rsid w:val="00D87634"/>
    <w:rsid w:val="00D90E2E"/>
    <w:rsid w:val="00D9100E"/>
    <w:rsid w:val="00D91BEF"/>
    <w:rsid w:val="00D91CCF"/>
    <w:rsid w:val="00D91F43"/>
    <w:rsid w:val="00D92ED0"/>
    <w:rsid w:val="00D935C4"/>
    <w:rsid w:val="00D93609"/>
    <w:rsid w:val="00D940AF"/>
    <w:rsid w:val="00D95273"/>
    <w:rsid w:val="00D95356"/>
    <w:rsid w:val="00D9585D"/>
    <w:rsid w:val="00D97BC5"/>
    <w:rsid w:val="00DA13A4"/>
    <w:rsid w:val="00DA228B"/>
    <w:rsid w:val="00DA3226"/>
    <w:rsid w:val="00DA4C23"/>
    <w:rsid w:val="00DA5549"/>
    <w:rsid w:val="00DA5AA2"/>
    <w:rsid w:val="00DA5FE4"/>
    <w:rsid w:val="00DA6932"/>
    <w:rsid w:val="00DA6D5E"/>
    <w:rsid w:val="00DA7BB0"/>
    <w:rsid w:val="00DB19F8"/>
    <w:rsid w:val="00DB3F34"/>
    <w:rsid w:val="00DB4253"/>
    <w:rsid w:val="00DB57D4"/>
    <w:rsid w:val="00DB6CFB"/>
    <w:rsid w:val="00DB6E59"/>
    <w:rsid w:val="00DC1025"/>
    <w:rsid w:val="00DC3474"/>
    <w:rsid w:val="00DC4766"/>
    <w:rsid w:val="00DC4DF2"/>
    <w:rsid w:val="00DC5AF9"/>
    <w:rsid w:val="00DC6E8D"/>
    <w:rsid w:val="00DC6EA6"/>
    <w:rsid w:val="00DC77A4"/>
    <w:rsid w:val="00DD0255"/>
    <w:rsid w:val="00DD05E7"/>
    <w:rsid w:val="00DD5CB9"/>
    <w:rsid w:val="00DD7CDD"/>
    <w:rsid w:val="00DE2563"/>
    <w:rsid w:val="00DE3CBD"/>
    <w:rsid w:val="00DE6552"/>
    <w:rsid w:val="00DE69E9"/>
    <w:rsid w:val="00DF1C57"/>
    <w:rsid w:val="00DF653B"/>
    <w:rsid w:val="00DF6D9C"/>
    <w:rsid w:val="00DF6E23"/>
    <w:rsid w:val="00DF6EDC"/>
    <w:rsid w:val="00E002B8"/>
    <w:rsid w:val="00E02363"/>
    <w:rsid w:val="00E024FD"/>
    <w:rsid w:val="00E04850"/>
    <w:rsid w:val="00E05924"/>
    <w:rsid w:val="00E113D7"/>
    <w:rsid w:val="00E14818"/>
    <w:rsid w:val="00E151EB"/>
    <w:rsid w:val="00E15FFF"/>
    <w:rsid w:val="00E1728F"/>
    <w:rsid w:val="00E1796E"/>
    <w:rsid w:val="00E17D29"/>
    <w:rsid w:val="00E217A2"/>
    <w:rsid w:val="00E23A52"/>
    <w:rsid w:val="00E24D25"/>
    <w:rsid w:val="00E257EC"/>
    <w:rsid w:val="00E2763A"/>
    <w:rsid w:val="00E309C4"/>
    <w:rsid w:val="00E30A39"/>
    <w:rsid w:val="00E30D17"/>
    <w:rsid w:val="00E320F5"/>
    <w:rsid w:val="00E326C4"/>
    <w:rsid w:val="00E3499F"/>
    <w:rsid w:val="00E34D00"/>
    <w:rsid w:val="00E416A4"/>
    <w:rsid w:val="00E4231E"/>
    <w:rsid w:val="00E45E26"/>
    <w:rsid w:val="00E53D76"/>
    <w:rsid w:val="00E54449"/>
    <w:rsid w:val="00E54604"/>
    <w:rsid w:val="00E5607F"/>
    <w:rsid w:val="00E561EF"/>
    <w:rsid w:val="00E56E6F"/>
    <w:rsid w:val="00E577C2"/>
    <w:rsid w:val="00E6141C"/>
    <w:rsid w:val="00E61820"/>
    <w:rsid w:val="00E6212B"/>
    <w:rsid w:val="00E62948"/>
    <w:rsid w:val="00E62ABF"/>
    <w:rsid w:val="00E658B5"/>
    <w:rsid w:val="00E667D8"/>
    <w:rsid w:val="00E6687E"/>
    <w:rsid w:val="00E668A0"/>
    <w:rsid w:val="00E70EBE"/>
    <w:rsid w:val="00E71E67"/>
    <w:rsid w:val="00E72534"/>
    <w:rsid w:val="00E7366A"/>
    <w:rsid w:val="00E76401"/>
    <w:rsid w:val="00E76F34"/>
    <w:rsid w:val="00E77849"/>
    <w:rsid w:val="00E8014F"/>
    <w:rsid w:val="00E81C54"/>
    <w:rsid w:val="00E86077"/>
    <w:rsid w:val="00E863E1"/>
    <w:rsid w:val="00E87037"/>
    <w:rsid w:val="00E87284"/>
    <w:rsid w:val="00E87B01"/>
    <w:rsid w:val="00E91C09"/>
    <w:rsid w:val="00E920DF"/>
    <w:rsid w:val="00E930EF"/>
    <w:rsid w:val="00E95AE0"/>
    <w:rsid w:val="00E95E2C"/>
    <w:rsid w:val="00EA0EDC"/>
    <w:rsid w:val="00EA1435"/>
    <w:rsid w:val="00EA1437"/>
    <w:rsid w:val="00EA1DC0"/>
    <w:rsid w:val="00EA4EDF"/>
    <w:rsid w:val="00EA79D7"/>
    <w:rsid w:val="00EA7DEE"/>
    <w:rsid w:val="00EB04D3"/>
    <w:rsid w:val="00EB5078"/>
    <w:rsid w:val="00EB5213"/>
    <w:rsid w:val="00EB5FAA"/>
    <w:rsid w:val="00EB70D2"/>
    <w:rsid w:val="00EB7397"/>
    <w:rsid w:val="00EB77C9"/>
    <w:rsid w:val="00EC05F3"/>
    <w:rsid w:val="00EC0B38"/>
    <w:rsid w:val="00EC1A32"/>
    <w:rsid w:val="00EC4E93"/>
    <w:rsid w:val="00ED024E"/>
    <w:rsid w:val="00ED3293"/>
    <w:rsid w:val="00ED377B"/>
    <w:rsid w:val="00ED48F3"/>
    <w:rsid w:val="00ED5090"/>
    <w:rsid w:val="00ED5C25"/>
    <w:rsid w:val="00ED5CDB"/>
    <w:rsid w:val="00ED5E36"/>
    <w:rsid w:val="00EE1428"/>
    <w:rsid w:val="00EE15F2"/>
    <w:rsid w:val="00EE26CF"/>
    <w:rsid w:val="00EE3475"/>
    <w:rsid w:val="00EE4037"/>
    <w:rsid w:val="00EE5F4F"/>
    <w:rsid w:val="00EE5F9A"/>
    <w:rsid w:val="00EF1931"/>
    <w:rsid w:val="00EF1C9E"/>
    <w:rsid w:val="00EF4367"/>
    <w:rsid w:val="00EF46C5"/>
    <w:rsid w:val="00EF4892"/>
    <w:rsid w:val="00EF517A"/>
    <w:rsid w:val="00EF5CDB"/>
    <w:rsid w:val="00EF6200"/>
    <w:rsid w:val="00EF6457"/>
    <w:rsid w:val="00EF7A30"/>
    <w:rsid w:val="00F000D9"/>
    <w:rsid w:val="00F00EC5"/>
    <w:rsid w:val="00F01318"/>
    <w:rsid w:val="00F02C21"/>
    <w:rsid w:val="00F044EA"/>
    <w:rsid w:val="00F05EC5"/>
    <w:rsid w:val="00F0726B"/>
    <w:rsid w:val="00F07AB0"/>
    <w:rsid w:val="00F103E4"/>
    <w:rsid w:val="00F10B63"/>
    <w:rsid w:val="00F11510"/>
    <w:rsid w:val="00F12614"/>
    <w:rsid w:val="00F128E7"/>
    <w:rsid w:val="00F12D81"/>
    <w:rsid w:val="00F13DE2"/>
    <w:rsid w:val="00F13F3B"/>
    <w:rsid w:val="00F15D48"/>
    <w:rsid w:val="00F16B9F"/>
    <w:rsid w:val="00F20142"/>
    <w:rsid w:val="00F20AFF"/>
    <w:rsid w:val="00F2132C"/>
    <w:rsid w:val="00F217BD"/>
    <w:rsid w:val="00F21978"/>
    <w:rsid w:val="00F22015"/>
    <w:rsid w:val="00F22410"/>
    <w:rsid w:val="00F229F0"/>
    <w:rsid w:val="00F27EC6"/>
    <w:rsid w:val="00F31362"/>
    <w:rsid w:val="00F3584D"/>
    <w:rsid w:val="00F41C35"/>
    <w:rsid w:val="00F41DA5"/>
    <w:rsid w:val="00F432D0"/>
    <w:rsid w:val="00F4456B"/>
    <w:rsid w:val="00F449A3"/>
    <w:rsid w:val="00F4698F"/>
    <w:rsid w:val="00F477AD"/>
    <w:rsid w:val="00F5090C"/>
    <w:rsid w:val="00F50BB1"/>
    <w:rsid w:val="00F51B36"/>
    <w:rsid w:val="00F51BD4"/>
    <w:rsid w:val="00F566B4"/>
    <w:rsid w:val="00F577C5"/>
    <w:rsid w:val="00F62CE3"/>
    <w:rsid w:val="00F65E35"/>
    <w:rsid w:val="00F6680D"/>
    <w:rsid w:val="00F7215A"/>
    <w:rsid w:val="00F74057"/>
    <w:rsid w:val="00F7461A"/>
    <w:rsid w:val="00F7471C"/>
    <w:rsid w:val="00F74E5F"/>
    <w:rsid w:val="00F760A9"/>
    <w:rsid w:val="00F77DBE"/>
    <w:rsid w:val="00F81A90"/>
    <w:rsid w:val="00F828E7"/>
    <w:rsid w:val="00F839BE"/>
    <w:rsid w:val="00F865F6"/>
    <w:rsid w:val="00F87492"/>
    <w:rsid w:val="00F878BC"/>
    <w:rsid w:val="00F9092E"/>
    <w:rsid w:val="00F91916"/>
    <w:rsid w:val="00F91F39"/>
    <w:rsid w:val="00F93D97"/>
    <w:rsid w:val="00F95518"/>
    <w:rsid w:val="00F95998"/>
    <w:rsid w:val="00F95EDF"/>
    <w:rsid w:val="00FA221C"/>
    <w:rsid w:val="00FA3AB4"/>
    <w:rsid w:val="00FA423E"/>
    <w:rsid w:val="00FA4D83"/>
    <w:rsid w:val="00FA4D85"/>
    <w:rsid w:val="00FA56B0"/>
    <w:rsid w:val="00FA6C70"/>
    <w:rsid w:val="00FB0819"/>
    <w:rsid w:val="00FB09A1"/>
    <w:rsid w:val="00FB1A25"/>
    <w:rsid w:val="00FB22C5"/>
    <w:rsid w:val="00FB26BB"/>
    <w:rsid w:val="00FB2C2E"/>
    <w:rsid w:val="00FB31D0"/>
    <w:rsid w:val="00FB32C2"/>
    <w:rsid w:val="00FB3BE7"/>
    <w:rsid w:val="00FB5421"/>
    <w:rsid w:val="00FC0788"/>
    <w:rsid w:val="00FC206F"/>
    <w:rsid w:val="00FC34C8"/>
    <w:rsid w:val="00FC376F"/>
    <w:rsid w:val="00FC3BD2"/>
    <w:rsid w:val="00FC4179"/>
    <w:rsid w:val="00FC5303"/>
    <w:rsid w:val="00FC796E"/>
    <w:rsid w:val="00FD0789"/>
    <w:rsid w:val="00FD23F4"/>
    <w:rsid w:val="00FD296D"/>
    <w:rsid w:val="00FD3D67"/>
    <w:rsid w:val="00FD4B75"/>
    <w:rsid w:val="00FD4F90"/>
    <w:rsid w:val="00FD5ED4"/>
    <w:rsid w:val="00FD718E"/>
    <w:rsid w:val="00FE0304"/>
    <w:rsid w:val="00FE0D7C"/>
    <w:rsid w:val="00FE1A1B"/>
    <w:rsid w:val="00FE1E2E"/>
    <w:rsid w:val="00FE2286"/>
    <w:rsid w:val="00FE583E"/>
    <w:rsid w:val="00FE5EB2"/>
    <w:rsid w:val="00FE5EEC"/>
    <w:rsid w:val="00FE6047"/>
    <w:rsid w:val="00FE61AC"/>
    <w:rsid w:val="00FE73F0"/>
    <w:rsid w:val="00FE790B"/>
    <w:rsid w:val="00FF0E36"/>
    <w:rsid w:val="00FF1885"/>
    <w:rsid w:val="00FF1887"/>
    <w:rsid w:val="00FF2CE3"/>
    <w:rsid w:val="00FF3C08"/>
    <w:rsid w:val="00FF79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v:textbox inset="5.85pt,.7pt,5.85pt,.7pt"/>
    </o:shapedefaults>
    <o:shapelayout v:ext="edit">
      <o:idmap v:ext="edit" data="1"/>
    </o:shapelayout>
  </w:shapeDefaults>
  <w:decimalSymbol w:val="."/>
  <w:listSeparator w:val=","/>
  <w14:docId w14:val="3896A785"/>
  <w15:chartTrackingRefBased/>
  <w15:docId w15:val="{66CF62E9-4F03-42C8-B86F-ED996CEC9D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36FF6"/>
    <w:pPr>
      <w:tabs>
        <w:tab w:val="center" w:pos="4252"/>
        <w:tab w:val="right" w:pos="8504"/>
      </w:tabs>
      <w:snapToGrid w:val="0"/>
    </w:pPr>
  </w:style>
  <w:style w:type="character" w:customStyle="1" w:styleId="a4">
    <w:name w:val="ヘッダー (文字)"/>
    <w:basedOn w:val="a0"/>
    <w:link w:val="a3"/>
    <w:uiPriority w:val="99"/>
    <w:rsid w:val="00C36FF6"/>
  </w:style>
  <w:style w:type="paragraph" w:styleId="a5">
    <w:name w:val="footer"/>
    <w:basedOn w:val="a"/>
    <w:link w:val="a6"/>
    <w:uiPriority w:val="99"/>
    <w:unhideWhenUsed/>
    <w:rsid w:val="00C36FF6"/>
    <w:pPr>
      <w:tabs>
        <w:tab w:val="center" w:pos="4252"/>
        <w:tab w:val="right" w:pos="8504"/>
      </w:tabs>
      <w:snapToGrid w:val="0"/>
    </w:pPr>
  </w:style>
  <w:style w:type="character" w:customStyle="1" w:styleId="a6">
    <w:name w:val="フッター (文字)"/>
    <w:basedOn w:val="a0"/>
    <w:link w:val="a5"/>
    <w:uiPriority w:val="99"/>
    <w:rsid w:val="00C36FF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3.bin"/><Relationship Id="rId18" Type="http://schemas.openxmlformats.org/officeDocument/2006/relationships/image" Target="media/image10.jpeg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header" Target="header2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9.jpeg"/><Relationship Id="rId25" Type="http://schemas.openxmlformats.org/officeDocument/2006/relationships/footer" Target="footer3.xml"/><Relationship Id="rId2" Type="http://schemas.openxmlformats.org/officeDocument/2006/relationships/settings" Target="settings.xml"/><Relationship Id="rId16" Type="http://schemas.openxmlformats.org/officeDocument/2006/relationships/image" Target="media/image8.jpeg"/><Relationship Id="rId20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jpeg"/><Relationship Id="rId24" Type="http://schemas.openxmlformats.org/officeDocument/2006/relationships/header" Target="header3.xml"/><Relationship Id="rId5" Type="http://schemas.openxmlformats.org/officeDocument/2006/relationships/endnotes" Target="endnotes.xml"/><Relationship Id="rId15" Type="http://schemas.openxmlformats.org/officeDocument/2006/relationships/image" Target="media/image7.jpeg"/><Relationship Id="rId23" Type="http://schemas.openxmlformats.org/officeDocument/2006/relationships/footer" Target="footer2.xml"/><Relationship Id="rId10" Type="http://schemas.openxmlformats.org/officeDocument/2006/relationships/image" Target="media/image3.jpg"/><Relationship Id="rId19" Type="http://schemas.openxmlformats.org/officeDocument/2006/relationships/image" Target="media/image11.jpeg"/><Relationship Id="rId4" Type="http://schemas.openxmlformats.org/officeDocument/2006/relationships/footnotes" Target="footnotes.xml"/><Relationship Id="rId9" Type="http://schemas.openxmlformats.org/officeDocument/2006/relationships/image" Target="media/image2.jpeg"/><Relationship Id="rId14" Type="http://schemas.openxmlformats.org/officeDocument/2006/relationships/image" Target="media/image6.jpeg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4</Pages>
  <Words>54</Words>
  <Characters>308</Characters>
  <Application>Microsoft Office Word</Application>
  <DocSecurity>0</DocSecurity>
  <Lines>2</Lines>
  <Paragraphs>1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堀部 和経</dc:creator>
  <cp:keywords/>
  <dc:description/>
  <cp:lastModifiedBy>堀部 和経</cp:lastModifiedBy>
  <cp:revision>15</cp:revision>
  <cp:lastPrinted>2022-01-05T13:56:00Z</cp:lastPrinted>
  <dcterms:created xsi:type="dcterms:W3CDTF">2021-12-21T11:44:00Z</dcterms:created>
  <dcterms:modified xsi:type="dcterms:W3CDTF">2022-01-05T14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